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F3B66" w14:paraId="0B3D2D1D" w14:textId="77777777">
                                  <w:trPr>
                                    <w:jc w:val="center"/>
                                  </w:trPr>
                                  <w:tc>
                                    <w:tcPr>
                                      <w:tcW w:w="2568" w:type="pct"/>
                                      <w:vAlign w:val="center"/>
                                    </w:tcPr>
                                    <w:p w14:paraId="38572260" w14:textId="77777777" w:rsidR="007F3B66" w:rsidRDefault="007F3B66"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7F3B66" w:rsidRDefault="007F3B6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7F3B66" w:rsidRDefault="007F3B6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7F3B66" w:rsidRDefault="007F3B66" w:rsidP="00D75B78">
                                      <w:pPr>
                                        <w:pStyle w:val="Geenafstand"/>
                                        <w:jc w:val="right"/>
                                        <w:rPr>
                                          <w:color w:val="ED7D31" w:themeColor="accent2"/>
                                          <w:sz w:val="26"/>
                                          <w:szCs w:val="26"/>
                                        </w:rPr>
                                      </w:pPr>
                                    </w:p>
                                    <w:p w14:paraId="737B3271" w14:textId="77777777" w:rsidR="007F3B66" w:rsidRDefault="007F3B66" w:rsidP="00D75B78">
                                      <w:pPr>
                                        <w:pStyle w:val="Geenafstand"/>
                                        <w:jc w:val="right"/>
                                        <w:rPr>
                                          <w:color w:val="ED7D31" w:themeColor="accent2"/>
                                          <w:sz w:val="26"/>
                                          <w:szCs w:val="26"/>
                                        </w:rPr>
                                      </w:pPr>
                                    </w:p>
                                    <w:p w14:paraId="584B11AF" w14:textId="77777777" w:rsidR="007F3B66" w:rsidRDefault="007F3B66" w:rsidP="00D75B78">
                                      <w:pPr>
                                        <w:pStyle w:val="Geenafstand"/>
                                        <w:jc w:val="right"/>
                                        <w:rPr>
                                          <w:color w:val="ED7D31" w:themeColor="accent2"/>
                                          <w:sz w:val="26"/>
                                          <w:szCs w:val="26"/>
                                        </w:rPr>
                                      </w:pPr>
                                    </w:p>
                                    <w:p w14:paraId="52F2517F" w14:textId="77777777" w:rsidR="007F3B66" w:rsidRDefault="007F3B66" w:rsidP="00D75B78">
                                      <w:pPr>
                                        <w:pStyle w:val="Geenafstand"/>
                                        <w:jc w:val="right"/>
                                        <w:rPr>
                                          <w:color w:val="ED7D31" w:themeColor="accent2"/>
                                          <w:sz w:val="26"/>
                                          <w:szCs w:val="26"/>
                                        </w:rPr>
                                      </w:pPr>
                                    </w:p>
                                    <w:p w14:paraId="352D56B2" w14:textId="77777777" w:rsidR="007F3B66" w:rsidRDefault="007F3B66" w:rsidP="00D75B78">
                                      <w:pPr>
                                        <w:pStyle w:val="Geenafstand"/>
                                        <w:jc w:val="right"/>
                                        <w:rPr>
                                          <w:color w:val="ED7D31" w:themeColor="accent2"/>
                                          <w:sz w:val="26"/>
                                          <w:szCs w:val="26"/>
                                        </w:rPr>
                                      </w:pPr>
                                    </w:p>
                                    <w:p w14:paraId="2763B12C" w14:textId="77777777" w:rsidR="007F3B66" w:rsidRDefault="007F3B66" w:rsidP="00D75B78">
                                      <w:pPr>
                                        <w:pStyle w:val="Geenafstand"/>
                                        <w:jc w:val="right"/>
                                        <w:rPr>
                                          <w:color w:val="ED7D31" w:themeColor="accent2"/>
                                          <w:sz w:val="26"/>
                                          <w:szCs w:val="26"/>
                                        </w:rPr>
                                      </w:pPr>
                                    </w:p>
                                    <w:p w14:paraId="3690BBE7" w14:textId="77777777" w:rsidR="007F3B66" w:rsidRDefault="007F3B66" w:rsidP="00D75B78">
                                      <w:pPr>
                                        <w:pStyle w:val="Geenafstand"/>
                                        <w:jc w:val="right"/>
                                        <w:rPr>
                                          <w:color w:val="ED7D31" w:themeColor="accent2"/>
                                          <w:sz w:val="26"/>
                                          <w:szCs w:val="26"/>
                                        </w:rPr>
                                      </w:pPr>
                                    </w:p>
                                    <w:p w14:paraId="69855B5E" w14:textId="77777777" w:rsidR="007F3B66" w:rsidRDefault="007F3B66" w:rsidP="00D75B78">
                                      <w:pPr>
                                        <w:pStyle w:val="Geenafstand"/>
                                        <w:jc w:val="right"/>
                                        <w:rPr>
                                          <w:color w:val="ED7D31" w:themeColor="accent2"/>
                                          <w:sz w:val="26"/>
                                          <w:szCs w:val="26"/>
                                        </w:rPr>
                                      </w:pPr>
                                    </w:p>
                                    <w:p w14:paraId="3C0F05CE" w14:textId="77777777" w:rsidR="007F3B66" w:rsidRDefault="007F3B66" w:rsidP="00D75B78">
                                      <w:pPr>
                                        <w:pStyle w:val="Geenafstand"/>
                                        <w:jc w:val="right"/>
                                        <w:rPr>
                                          <w:color w:val="ED7D31" w:themeColor="accent2"/>
                                          <w:sz w:val="26"/>
                                          <w:szCs w:val="26"/>
                                        </w:rPr>
                                      </w:pPr>
                                    </w:p>
                                    <w:p w14:paraId="275E95D1" w14:textId="77777777" w:rsidR="007F3B66" w:rsidRDefault="007F3B66" w:rsidP="00D75B78">
                                      <w:pPr>
                                        <w:pStyle w:val="Geenafstand"/>
                                        <w:jc w:val="right"/>
                                        <w:rPr>
                                          <w:color w:val="ED7D31" w:themeColor="accent2"/>
                                          <w:sz w:val="26"/>
                                          <w:szCs w:val="26"/>
                                        </w:rPr>
                                      </w:pPr>
                                    </w:p>
                                    <w:p w14:paraId="72A62E91" w14:textId="77777777" w:rsidR="007F3B66" w:rsidRDefault="007F3B66" w:rsidP="00D75B78">
                                      <w:pPr>
                                        <w:pStyle w:val="Geenafstand"/>
                                        <w:jc w:val="right"/>
                                        <w:rPr>
                                          <w:color w:val="ED7D31" w:themeColor="accent2"/>
                                          <w:sz w:val="26"/>
                                          <w:szCs w:val="26"/>
                                        </w:rPr>
                                      </w:pPr>
                                    </w:p>
                                    <w:p w14:paraId="6C5560FE" w14:textId="77777777" w:rsidR="007F3B66" w:rsidRDefault="007F3B66" w:rsidP="00D75B78">
                                      <w:pPr>
                                        <w:pStyle w:val="Geenafstand"/>
                                        <w:jc w:val="right"/>
                                        <w:rPr>
                                          <w:color w:val="ED7D31" w:themeColor="accent2"/>
                                          <w:sz w:val="26"/>
                                          <w:szCs w:val="26"/>
                                        </w:rPr>
                                      </w:pPr>
                                    </w:p>
                                    <w:p w14:paraId="2276D4E7" w14:textId="77777777" w:rsidR="007F3B66" w:rsidRDefault="007F3B66" w:rsidP="00D75B78">
                                      <w:pPr>
                                        <w:pStyle w:val="Geenafstand"/>
                                        <w:jc w:val="right"/>
                                        <w:rPr>
                                          <w:color w:val="ED7D31" w:themeColor="accent2"/>
                                          <w:sz w:val="26"/>
                                          <w:szCs w:val="26"/>
                                        </w:rPr>
                                      </w:pPr>
                                    </w:p>
                                    <w:p w14:paraId="43D279A9" w14:textId="77777777" w:rsidR="007F3B66" w:rsidRDefault="007F3B66" w:rsidP="00D75B78">
                                      <w:pPr>
                                        <w:pStyle w:val="Geenafstand"/>
                                        <w:jc w:val="right"/>
                                        <w:rPr>
                                          <w:color w:val="ED7D31" w:themeColor="accent2"/>
                                          <w:sz w:val="26"/>
                                          <w:szCs w:val="26"/>
                                        </w:rPr>
                                      </w:pPr>
                                    </w:p>
                                    <w:p w14:paraId="7C9216C4" w14:textId="77777777" w:rsidR="007F3B66" w:rsidRDefault="007F3B66" w:rsidP="00D75B78">
                                      <w:pPr>
                                        <w:pStyle w:val="Geenafstand"/>
                                        <w:jc w:val="right"/>
                                        <w:rPr>
                                          <w:color w:val="ED7D31" w:themeColor="accent2"/>
                                          <w:sz w:val="26"/>
                                          <w:szCs w:val="26"/>
                                        </w:rPr>
                                      </w:pPr>
                                    </w:p>
                                    <w:p w14:paraId="0B805D42" w14:textId="77777777" w:rsidR="007F3B66" w:rsidRDefault="007F3B66" w:rsidP="00D75B78">
                                      <w:pPr>
                                        <w:pStyle w:val="Geenafstand"/>
                                        <w:jc w:val="right"/>
                                        <w:rPr>
                                          <w:color w:val="ED7D31" w:themeColor="accent2"/>
                                          <w:sz w:val="26"/>
                                          <w:szCs w:val="26"/>
                                        </w:rPr>
                                      </w:pPr>
                                    </w:p>
                                    <w:p w14:paraId="568670C9" w14:textId="77777777" w:rsidR="007F3B66" w:rsidRDefault="007F3B66" w:rsidP="00D75B78">
                                      <w:pPr>
                                        <w:pStyle w:val="Geenafstand"/>
                                        <w:jc w:val="right"/>
                                        <w:rPr>
                                          <w:color w:val="ED7D31" w:themeColor="accent2"/>
                                          <w:sz w:val="26"/>
                                          <w:szCs w:val="26"/>
                                        </w:rPr>
                                      </w:pPr>
                                    </w:p>
                                    <w:p w14:paraId="7EA1B79E" w14:textId="77777777" w:rsidR="007F3B66" w:rsidRDefault="007F3B6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D3852D7" w:rsidR="007F3B66" w:rsidRDefault="00997E3F" w:rsidP="00D75B78">
                                          <w:pPr>
                                            <w:pStyle w:val="Geenafstand"/>
                                            <w:jc w:val="right"/>
                                            <w:rPr>
                                              <w:color w:val="ED7D31" w:themeColor="accent2"/>
                                              <w:sz w:val="26"/>
                                              <w:szCs w:val="26"/>
                                            </w:rPr>
                                          </w:pPr>
                                          <w:r>
                                            <w:rPr>
                                              <w:color w:val="ED7D31" w:themeColor="accent2"/>
                                              <w:sz w:val="26"/>
                                              <w:szCs w:val="26"/>
                                            </w:rPr>
                                            <w:t>Door Alistair Vardy,</w:t>
                                          </w:r>
                                          <w:r w:rsidR="007F3B66">
                                            <w:rPr>
                                              <w:color w:val="ED7D31" w:themeColor="accent2"/>
                                              <w:sz w:val="26"/>
                                              <w:szCs w:val="26"/>
                                            </w:rPr>
                                            <w:t xml:space="preserve"> Mark Schrauwen</w:t>
                                          </w:r>
                                          <w:r>
                                            <w:rPr>
                                              <w:color w:val="ED7D31" w:themeColor="accent2"/>
                                              <w:sz w:val="26"/>
                                              <w:szCs w:val="26"/>
                                            </w:rPr>
                                            <w:t xml:space="preserve"> en Bart van Trigt</w:t>
                                          </w:r>
                                        </w:p>
                                      </w:sdtContent>
                                    </w:sdt>
                                    <w:p w14:paraId="40C00A25" w14:textId="77777777" w:rsidR="007F3B66" w:rsidRDefault="007F3B66">
                                      <w:pPr>
                                        <w:jc w:val="right"/>
                                      </w:pPr>
                                    </w:p>
                                    <w:p w14:paraId="2251FFB7" w14:textId="77777777" w:rsidR="007F3B66" w:rsidRDefault="007F3B66" w:rsidP="004D00DB">
                                      <w:pPr>
                                        <w:jc w:val="right"/>
                                        <w:rPr>
                                          <w:sz w:val="24"/>
                                          <w:szCs w:val="24"/>
                                        </w:rPr>
                                      </w:pPr>
                                    </w:p>
                                  </w:tc>
                                  <w:tc>
                                    <w:tcPr>
                                      <w:tcW w:w="2432" w:type="pct"/>
                                      <w:vAlign w:val="center"/>
                                    </w:tcPr>
                                    <w:p w14:paraId="3ECBD3E4" w14:textId="77777777" w:rsidR="007F3B66" w:rsidRDefault="007F3B66" w:rsidP="00D75B78">
                                      <w:pPr>
                                        <w:rPr>
                                          <w:color w:val="000000" w:themeColor="text1"/>
                                        </w:rPr>
                                      </w:pPr>
                                    </w:p>
                                    <w:p w14:paraId="2C8CA573" w14:textId="77777777" w:rsidR="007F3B66" w:rsidRDefault="007F3B66"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7F3B66" w:rsidRDefault="00666C0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7F3B66" w:rsidRPr="00D75B78">
                                            <w:rPr>
                                              <w:color w:val="ED7D31" w:themeColor="accent2"/>
                                              <w:sz w:val="72"/>
                                              <w:szCs w:val="26"/>
                                            </w:rPr>
                                            <w:t>Matlab</w:t>
                                          </w:r>
                                          <w:r w:rsidR="007F3B66">
                                            <w:rPr>
                                              <w:color w:val="ED7D31" w:themeColor="accent2"/>
                                              <w:sz w:val="72"/>
                                              <w:szCs w:val="26"/>
                                            </w:rPr>
                                            <w:t xml:space="preserve"> Wk3.2</w:t>
                                          </w:r>
                                        </w:sdtContent>
                                      </w:sdt>
                                    </w:p>
                                    <w:p w14:paraId="55C54036" w14:textId="77777777" w:rsidR="007F3B66" w:rsidRDefault="007F3B66" w:rsidP="00D75B78">
                                      <w:pPr>
                                        <w:pStyle w:val="Geenafstand"/>
                                      </w:pPr>
                                    </w:p>
                                  </w:tc>
                                </w:tr>
                              </w:tbl>
                              <w:p w14:paraId="44F86EAD" w14:textId="77777777" w:rsidR="007F3B66" w:rsidRDefault="007F3B6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7F3B66" w14:paraId="0B3D2D1D" w14:textId="77777777">
                            <w:trPr>
                              <w:jc w:val="center"/>
                            </w:trPr>
                            <w:tc>
                              <w:tcPr>
                                <w:tcW w:w="2568" w:type="pct"/>
                                <w:vAlign w:val="center"/>
                              </w:tcPr>
                              <w:p w14:paraId="38572260" w14:textId="77777777" w:rsidR="007F3B66" w:rsidRDefault="007F3B66"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7F3B66" w:rsidRDefault="007F3B6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CEEC25C" w14:textId="77777777" w:rsidR="007F3B66" w:rsidRDefault="007F3B6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7F3B66" w:rsidRDefault="007F3B66" w:rsidP="00D75B78">
                                <w:pPr>
                                  <w:pStyle w:val="Geenafstand"/>
                                  <w:jc w:val="right"/>
                                  <w:rPr>
                                    <w:color w:val="ED7D31" w:themeColor="accent2"/>
                                    <w:sz w:val="26"/>
                                    <w:szCs w:val="26"/>
                                  </w:rPr>
                                </w:pPr>
                              </w:p>
                              <w:p w14:paraId="737B3271" w14:textId="77777777" w:rsidR="007F3B66" w:rsidRDefault="007F3B66" w:rsidP="00D75B78">
                                <w:pPr>
                                  <w:pStyle w:val="Geenafstand"/>
                                  <w:jc w:val="right"/>
                                  <w:rPr>
                                    <w:color w:val="ED7D31" w:themeColor="accent2"/>
                                    <w:sz w:val="26"/>
                                    <w:szCs w:val="26"/>
                                  </w:rPr>
                                </w:pPr>
                              </w:p>
                              <w:p w14:paraId="584B11AF" w14:textId="77777777" w:rsidR="007F3B66" w:rsidRDefault="007F3B66" w:rsidP="00D75B78">
                                <w:pPr>
                                  <w:pStyle w:val="Geenafstand"/>
                                  <w:jc w:val="right"/>
                                  <w:rPr>
                                    <w:color w:val="ED7D31" w:themeColor="accent2"/>
                                    <w:sz w:val="26"/>
                                    <w:szCs w:val="26"/>
                                  </w:rPr>
                                </w:pPr>
                              </w:p>
                              <w:p w14:paraId="52F2517F" w14:textId="77777777" w:rsidR="007F3B66" w:rsidRDefault="007F3B66" w:rsidP="00D75B78">
                                <w:pPr>
                                  <w:pStyle w:val="Geenafstand"/>
                                  <w:jc w:val="right"/>
                                  <w:rPr>
                                    <w:color w:val="ED7D31" w:themeColor="accent2"/>
                                    <w:sz w:val="26"/>
                                    <w:szCs w:val="26"/>
                                  </w:rPr>
                                </w:pPr>
                              </w:p>
                              <w:p w14:paraId="352D56B2" w14:textId="77777777" w:rsidR="007F3B66" w:rsidRDefault="007F3B66" w:rsidP="00D75B78">
                                <w:pPr>
                                  <w:pStyle w:val="Geenafstand"/>
                                  <w:jc w:val="right"/>
                                  <w:rPr>
                                    <w:color w:val="ED7D31" w:themeColor="accent2"/>
                                    <w:sz w:val="26"/>
                                    <w:szCs w:val="26"/>
                                  </w:rPr>
                                </w:pPr>
                              </w:p>
                              <w:p w14:paraId="2763B12C" w14:textId="77777777" w:rsidR="007F3B66" w:rsidRDefault="007F3B66" w:rsidP="00D75B78">
                                <w:pPr>
                                  <w:pStyle w:val="Geenafstand"/>
                                  <w:jc w:val="right"/>
                                  <w:rPr>
                                    <w:color w:val="ED7D31" w:themeColor="accent2"/>
                                    <w:sz w:val="26"/>
                                    <w:szCs w:val="26"/>
                                  </w:rPr>
                                </w:pPr>
                              </w:p>
                              <w:p w14:paraId="3690BBE7" w14:textId="77777777" w:rsidR="007F3B66" w:rsidRDefault="007F3B66" w:rsidP="00D75B78">
                                <w:pPr>
                                  <w:pStyle w:val="Geenafstand"/>
                                  <w:jc w:val="right"/>
                                  <w:rPr>
                                    <w:color w:val="ED7D31" w:themeColor="accent2"/>
                                    <w:sz w:val="26"/>
                                    <w:szCs w:val="26"/>
                                  </w:rPr>
                                </w:pPr>
                              </w:p>
                              <w:p w14:paraId="69855B5E" w14:textId="77777777" w:rsidR="007F3B66" w:rsidRDefault="007F3B66" w:rsidP="00D75B78">
                                <w:pPr>
                                  <w:pStyle w:val="Geenafstand"/>
                                  <w:jc w:val="right"/>
                                  <w:rPr>
                                    <w:color w:val="ED7D31" w:themeColor="accent2"/>
                                    <w:sz w:val="26"/>
                                    <w:szCs w:val="26"/>
                                  </w:rPr>
                                </w:pPr>
                              </w:p>
                              <w:p w14:paraId="3C0F05CE" w14:textId="77777777" w:rsidR="007F3B66" w:rsidRDefault="007F3B66" w:rsidP="00D75B78">
                                <w:pPr>
                                  <w:pStyle w:val="Geenafstand"/>
                                  <w:jc w:val="right"/>
                                  <w:rPr>
                                    <w:color w:val="ED7D31" w:themeColor="accent2"/>
                                    <w:sz w:val="26"/>
                                    <w:szCs w:val="26"/>
                                  </w:rPr>
                                </w:pPr>
                              </w:p>
                              <w:p w14:paraId="275E95D1" w14:textId="77777777" w:rsidR="007F3B66" w:rsidRDefault="007F3B66" w:rsidP="00D75B78">
                                <w:pPr>
                                  <w:pStyle w:val="Geenafstand"/>
                                  <w:jc w:val="right"/>
                                  <w:rPr>
                                    <w:color w:val="ED7D31" w:themeColor="accent2"/>
                                    <w:sz w:val="26"/>
                                    <w:szCs w:val="26"/>
                                  </w:rPr>
                                </w:pPr>
                              </w:p>
                              <w:p w14:paraId="72A62E91" w14:textId="77777777" w:rsidR="007F3B66" w:rsidRDefault="007F3B66" w:rsidP="00D75B78">
                                <w:pPr>
                                  <w:pStyle w:val="Geenafstand"/>
                                  <w:jc w:val="right"/>
                                  <w:rPr>
                                    <w:color w:val="ED7D31" w:themeColor="accent2"/>
                                    <w:sz w:val="26"/>
                                    <w:szCs w:val="26"/>
                                  </w:rPr>
                                </w:pPr>
                              </w:p>
                              <w:p w14:paraId="6C5560FE" w14:textId="77777777" w:rsidR="007F3B66" w:rsidRDefault="007F3B66" w:rsidP="00D75B78">
                                <w:pPr>
                                  <w:pStyle w:val="Geenafstand"/>
                                  <w:jc w:val="right"/>
                                  <w:rPr>
                                    <w:color w:val="ED7D31" w:themeColor="accent2"/>
                                    <w:sz w:val="26"/>
                                    <w:szCs w:val="26"/>
                                  </w:rPr>
                                </w:pPr>
                              </w:p>
                              <w:p w14:paraId="2276D4E7" w14:textId="77777777" w:rsidR="007F3B66" w:rsidRDefault="007F3B66" w:rsidP="00D75B78">
                                <w:pPr>
                                  <w:pStyle w:val="Geenafstand"/>
                                  <w:jc w:val="right"/>
                                  <w:rPr>
                                    <w:color w:val="ED7D31" w:themeColor="accent2"/>
                                    <w:sz w:val="26"/>
                                    <w:szCs w:val="26"/>
                                  </w:rPr>
                                </w:pPr>
                              </w:p>
                              <w:p w14:paraId="43D279A9" w14:textId="77777777" w:rsidR="007F3B66" w:rsidRDefault="007F3B66" w:rsidP="00D75B78">
                                <w:pPr>
                                  <w:pStyle w:val="Geenafstand"/>
                                  <w:jc w:val="right"/>
                                  <w:rPr>
                                    <w:color w:val="ED7D31" w:themeColor="accent2"/>
                                    <w:sz w:val="26"/>
                                    <w:szCs w:val="26"/>
                                  </w:rPr>
                                </w:pPr>
                              </w:p>
                              <w:p w14:paraId="7C9216C4" w14:textId="77777777" w:rsidR="007F3B66" w:rsidRDefault="007F3B66" w:rsidP="00D75B78">
                                <w:pPr>
                                  <w:pStyle w:val="Geenafstand"/>
                                  <w:jc w:val="right"/>
                                  <w:rPr>
                                    <w:color w:val="ED7D31" w:themeColor="accent2"/>
                                    <w:sz w:val="26"/>
                                    <w:szCs w:val="26"/>
                                  </w:rPr>
                                </w:pPr>
                              </w:p>
                              <w:p w14:paraId="0B805D42" w14:textId="77777777" w:rsidR="007F3B66" w:rsidRDefault="007F3B66" w:rsidP="00D75B78">
                                <w:pPr>
                                  <w:pStyle w:val="Geenafstand"/>
                                  <w:jc w:val="right"/>
                                  <w:rPr>
                                    <w:color w:val="ED7D31" w:themeColor="accent2"/>
                                    <w:sz w:val="26"/>
                                    <w:szCs w:val="26"/>
                                  </w:rPr>
                                </w:pPr>
                              </w:p>
                              <w:p w14:paraId="568670C9" w14:textId="77777777" w:rsidR="007F3B66" w:rsidRDefault="007F3B66" w:rsidP="00D75B78">
                                <w:pPr>
                                  <w:pStyle w:val="Geenafstand"/>
                                  <w:jc w:val="right"/>
                                  <w:rPr>
                                    <w:color w:val="ED7D31" w:themeColor="accent2"/>
                                    <w:sz w:val="26"/>
                                    <w:szCs w:val="26"/>
                                  </w:rPr>
                                </w:pPr>
                              </w:p>
                              <w:p w14:paraId="7EA1B79E" w14:textId="77777777" w:rsidR="007F3B66" w:rsidRDefault="007F3B6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1D0E181E" w14:textId="7D3852D7" w:rsidR="007F3B66" w:rsidRDefault="00997E3F" w:rsidP="00D75B78">
                                    <w:pPr>
                                      <w:pStyle w:val="Geenafstand"/>
                                      <w:jc w:val="right"/>
                                      <w:rPr>
                                        <w:color w:val="ED7D31" w:themeColor="accent2"/>
                                        <w:sz w:val="26"/>
                                        <w:szCs w:val="26"/>
                                      </w:rPr>
                                    </w:pPr>
                                    <w:r>
                                      <w:rPr>
                                        <w:color w:val="ED7D31" w:themeColor="accent2"/>
                                        <w:sz w:val="26"/>
                                        <w:szCs w:val="26"/>
                                      </w:rPr>
                                      <w:t>Door Alistair Vardy,</w:t>
                                    </w:r>
                                    <w:r w:rsidR="007F3B66">
                                      <w:rPr>
                                        <w:color w:val="ED7D31" w:themeColor="accent2"/>
                                        <w:sz w:val="26"/>
                                        <w:szCs w:val="26"/>
                                      </w:rPr>
                                      <w:t xml:space="preserve"> Mark Schrauwen</w:t>
                                    </w:r>
                                    <w:r>
                                      <w:rPr>
                                        <w:color w:val="ED7D31" w:themeColor="accent2"/>
                                        <w:sz w:val="26"/>
                                        <w:szCs w:val="26"/>
                                      </w:rPr>
                                      <w:t xml:space="preserve"> en Bart van Trigt</w:t>
                                    </w:r>
                                  </w:p>
                                </w:sdtContent>
                              </w:sdt>
                              <w:p w14:paraId="40C00A25" w14:textId="77777777" w:rsidR="007F3B66" w:rsidRDefault="007F3B66">
                                <w:pPr>
                                  <w:jc w:val="right"/>
                                </w:pPr>
                              </w:p>
                              <w:p w14:paraId="2251FFB7" w14:textId="77777777" w:rsidR="007F3B66" w:rsidRDefault="007F3B66" w:rsidP="004D00DB">
                                <w:pPr>
                                  <w:jc w:val="right"/>
                                  <w:rPr>
                                    <w:sz w:val="24"/>
                                    <w:szCs w:val="24"/>
                                  </w:rPr>
                                </w:pPr>
                              </w:p>
                            </w:tc>
                            <w:tc>
                              <w:tcPr>
                                <w:tcW w:w="2432" w:type="pct"/>
                                <w:vAlign w:val="center"/>
                              </w:tcPr>
                              <w:p w14:paraId="3ECBD3E4" w14:textId="77777777" w:rsidR="007F3B66" w:rsidRDefault="007F3B66" w:rsidP="00D75B78">
                                <w:pPr>
                                  <w:rPr>
                                    <w:color w:val="000000" w:themeColor="text1"/>
                                  </w:rPr>
                                </w:pPr>
                              </w:p>
                              <w:p w14:paraId="2C8CA573" w14:textId="77777777" w:rsidR="007F3B66" w:rsidRDefault="007F3B66"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7F3B66" w:rsidRDefault="00666C0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7F3B66" w:rsidRPr="00D75B78">
                                      <w:rPr>
                                        <w:color w:val="ED7D31" w:themeColor="accent2"/>
                                        <w:sz w:val="72"/>
                                        <w:szCs w:val="26"/>
                                      </w:rPr>
                                      <w:t>Matlab</w:t>
                                    </w:r>
                                    <w:r w:rsidR="007F3B66">
                                      <w:rPr>
                                        <w:color w:val="ED7D31" w:themeColor="accent2"/>
                                        <w:sz w:val="72"/>
                                        <w:szCs w:val="26"/>
                                      </w:rPr>
                                      <w:t xml:space="preserve"> Wk3.2</w:t>
                                    </w:r>
                                  </w:sdtContent>
                                </w:sdt>
                              </w:p>
                              <w:p w14:paraId="55C54036" w14:textId="77777777" w:rsidR="007F3B66" w:rsidRDefault="007F3B66" w:rsidP="00D75B78">
                                <w:pPr>
                                  <w:pStyle w:val="Geenafstand"/>
                                </w:pPr>
                              </w:p>
                            </w:tc>
                          </w:tr>
                        </w:tbl>
                        <w:p w14:paraId="44F86EAD" w14:textId="77777777" w:rsidR="007F3B66" w:rsidRDefault="007F3B6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Kopvaninhoudsopgave"/>
            <w:numPr>
              <w:ilvl w:val="0"/>
              <w:numId w:val="0"/>
            </w:numPr>
            <w:ind w:left="432" w:hanging="432"/>
          </w:pPr>
          <w:r>
            <w:t>Inhoudsopgave</w:t>
          </w:r>
        </w:p>
        <w:p w14:paraId="0FB94798" w14:textId="77777777" w:rsidR="00EF2C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1869460" w:history="1">
            <w:r w:rsidR="00EF2C25" w:rsidRPr="005C4290">
              <w:rPr>
                <w:rStyle w:val="Hyperlink"/>
                <w:noProof/>
              </w:rPr>
              <w:t>Versiebeheer</w:t>
            </w:r>
            <w:r w:rsidR="00EF2C25">
              <w:rPr>
                <w:noProof/>
                <w:webHidden/>
              </w:rPr>
              <w:tab/>
            </w:r>
            <w:r w:rsidR="00EF2C25">
              <w:rPr>
                <w:noProof/>
                <w:webHidden/>
              </w:rPr>
              <w:fldChar w:fldCharType="begin"/>
            </w:r>
            <w:r w:rsidR="00EF2C25">
              <w:rPr>
                <w:noProof/>
                <w:webHidden/>
              </w:rPr>
              <w:instrText xml:space="preserve"> PAGEREF _Toc491869460 \h </w:instrText>
            </w:r>
            <w:r w:rsidR="00EF2C25">
              <w:rPr>
                <w:noProof/>
                <w:webHidden/>
              </w:rPr>
            </w:r>
            <w:r w:rsidR="00EF2C25">
              <w:rPr>
                <w:noProof/>
                <w:webHidden/>
              </w:rPr>
              <w:fldChar w:fldCharType="separate"/>
            </w:r>
            <w:r w:rsidR="00B2366A">
              <w:rPr>
                <w:noProof/>
                <w:webHidden/>
              </w:rPr>
              <w:t>2</w:t>
            </w:r>
            <w:r w:rsidR="00EF2C25">
              <w:rPr>
                <w:noProof/>
                <w:webHidden/>
              </w:rPr>
              <w:fldChar w:fldCharType="end"/>
            </w:r>
          </w:hyperlink>
        </w:p>
        <w:p w14:paraId="51FC5906" w14:textId="77777777" w:rsidR="00EF2C25" w:rsidRDefault="00666C0B">
          <w:pPr>
            <w:pStyle w:val="Inhopg1"/>
            <w:rPr>
              <w:rFonts w:eastAsiaTheme="minorEastAsia"/>
              <w:b w:val="0"/>
              <w:noProof/>
              <w:lang w:eastAsia="nl-NL"/>
            </w:rPr>
          </w:pPr>
          <w:hyperlink w:anchor="_Toc491869461" w:history="1">
            <w:r w:rsidR="00EF2C25" w:rsidRPr="005C4290">
              <w:rPr>
                <w:rStyle w:val="Hyperlink"/>
                <w:noProof/>
              </w:rPr>
              <w:t>1</w:t>
            </w:r>
            <w:r w:rsidR="00EF2C25">
              <w:rPr>
                <w:rFonts w:eastAsiaTheme="minorEastAsia"/>
                <w:b w:val="0"/>
                <w:noProof/>
                <w:lang w:eastAsia="nl-NL"/>
              </w:rPr>
              <w:tab/>
            </w:r>
            <w:r w:rsidR="00EF2C25" w:rsidRPr="005C4290">
              <w:rPr>
                <w:rStyle w:val="Hyperlink"/>
                <w:noProof/>
              </w:rPr>
              <w:t>Inleiding</w:t>
            </w:r>
            <w:r w:rsidR="00EF2C25">
              <w:rPr>
                <w:noProof/>
                <w:webHidden/>
              </w:rPr>
              <w:tab/>
            </w:r>
            <w:r w:rsidR="00EF2C25">
              <w:rPr>
                <w:noProof/>
                <w:webHidden/>
              </w:rPr>
              <w:fldChar w:fldCharType="begin"/>
            </w:r>
            <w:r w:rsidR="00EF2C25">
              <w:rPr>
                <w:noProof/>
                <w:webHidden/>
              </w:rPr>
              <w:instrText xml:space="preserve"> PAGEREF _Toc491869461 \h </w:instrText>
            </w:r>
            <w:r w:rsidR="00EF2C25">
              <w:rPr>
                <w:noProof/>
                <w:webHidden/>
              </w:rPr>
            </w:r>
            <w:r w:rsidR="00EF2C25">
              <w:rPr>
                <w:noProof/>
                <w:webHidden/>
              </w:rPr>
              <w:fldChar w:fldCharType="separate"/>
            </w:r>
            <w:r w:rsidR="00B2366A">
              <w:rPr>
                <w:noProof/>
                <w:webHidden/>
              </w:rPr>
              <w:t>3</w:t>
            </w:r>
            <w:r w:rsidR="00EF2C25">
              <w:rPr>
                <w:noProof/>
                <w:webHidden/>
              </w:rPr>
              <w:fldChar w:fldCharType="end"/>
            </w:r>
          </w:hyperlink>
        </w:p>
        <w:p w14:paraId="58F02DF8" w14:textId="77777777" w:rsidR="00EF2C25" w:rsidRDefault="00666C0B">
          <w:pPr>
            <w:pStyle w:val="Inhopg1"/>
            <w:rPr>
              <w:rFonts w:eastAsiaTheme="minorEastAsia"/>
              <w:b w:val="0"/>
              <w:noProof/>
              <w:lang w:eastAsia="nl-NL"/>
            </w:rPr>
          </w:pPr>
          <w:hyperlink w:anchor="_Toc491869462" w:history="1">
            <w:r w:rsidR="00EF2C25" w:rsidRPr="005C4290">
              <w:rPr>
                <w:rStyle w:val="Hyperlink"/>
                <w:noProof/>
              </w:rPr>
              <w:t>2</w:t>
            </w:r>
            <w:r w:rsidR="00EF2C25">
              <w:rPr>
                <w:rFonts w:eastAsiaTheme="minorEastAsia"/>
                <w:b w:val="0"/>
                <w:noProof/>
                <w:lang w:eastAsia="nl-NL"/>
              </w:rPr>
              <w:tab/>
            </w:r>
            <w:r w:rsidR="00EF2C25" w:rsidRPr="005C4290">
              <w:rPr>
                <w:rStyle w:val="Hyperlink"/>
                <w:noProof/>
              </w:rPr>
              <w:t>Staptijden bepalen m.b.v. voetstapschakelaars</w:t>
            </w:r>
            <w:r w:rsidR="00EF2C25">
              <w:rPr>
                <w:noProof/>
                <w:webHidden/>
              </w:rPr>
              <w:tab/>
            </w:r>
            <w:r w:rsidR="00EF2C25">
              <w:rPr>
                <w:noProof/>
                <w:webHidden/>
              </w:rPr>
              <w:fldChar w:fldCharType="begin"/>
            </w:r>
            <w:r w:rsidR="00EF2C25">
              <w:rPr>
                <w:noProof/>
                <w:webHidden/>
              </w:rPr>
              <w:instrText xml:space="preserve"> PAGEREF _Toc491869462 \h </w:instrText>
            </w:r>
            <w:r w:rsidR="00EF2C25">
              <w:rPr>
                <w:noProof/>
                <w:webHidden/>
              </w:rPr>
            </w:r>
            <w:r w:rsidR="00EF2C25">
              <w:rPr>
                <w:noProof/>
                <w:webHidden/>
              </w:rPr>
              <w:fldChar w:fldCharType="separate"/>
            </w:r>
            <w:r w:rsidR="00B2366A">
              <w:rPr>
                <w:noProof/>
                <w:webHidden/>
              </w:rPr>
              <w:t>4</w:t>
            </w:r>
            <w:r w:rsidR="00EF2C25">
              <w:rPr>
                <w:noProof/>
                <w:webHidden/>
              </w:rPr>
              <w:fldChar w:fldCharType="end"/>
            </w:r>
          </w:hyperlink>
        </w:p>
        <w:p w14:paraId="1120676D" w14:textId="77777777" w:rsidR="00EF2C25" w:rsidRDefault="00666C0B">
          <w:pPr>
            <w:pStyle w:val="Inhopg2"/>
            <w:rPr>
              <w:rFonts w:eastAsiaTheme="minorEastAsia"/>
              <w:noProof/>
              <w:sz w:val="22"/>
              <w:lang w:eastAsia="nl-NL"/>
            </w:rPr>
          </w:pPr>
          <w:hyperlink w:anchor="_Toc491869463" w:history="1">
            <w:r w:rsidR="00EF2C25" w:rsidRPr="005C4290">
              <w:rPr>
                <w:rStyle w:val="Hyperlink"/>
                <w:noProof/>
              </w:rPr>
              <w:t>2.1</w:t>
            </w:r>
            <w:r w:rsidR="00EF2C25">
              <w:rPr>
                <w:rFonts w:eastAsiaTheme="minorEastAsia"/>
                <w:noProof/>
                <w:sz w:val="22"/>
                <w:lang w:eastAsia="nl-NL"/>
              </w:rPr>
              <w:tab/>
            </w:r>
            <w:r w:rsidR="00EF2C25" w:rsidRPr="005C4290">
              <w:rPr>
                <w:rStyle w:val="Hyperlink"/>
                <w:noProof/>
              </w:rPr>
              <w:t>Het signaal</w:t>
            </w:r>
            <w:r w:rsidR="00EF2C25">
              <w:rPr>
                <w:noProof/>
                <w:webHidden/>
              </w:rPr>
              <w:tab/>
            </w:r>
            <w:r w:rsidR="00EF2C25">
              <w:rPr>
                <w:noProof/>
                <w:webHidden/>
              </w:rPr>
              <w:fldChar w:fldCharType="begin"/>
            </w:r>
            <w:r w:rsidR="00EF2C25">
              <w:rPr>
                <w:noProof/>
                <w:webHidden/>
              </w:rPr>
              <w:instrText xml:space="preserve"> PAGEREF _Toc491869463 \h </w:instrText>
            </w:r>
            <w:r w:rsidR="00EF2C25">
              <w:rPr>
                <w:noProof/>
                <w:webHidden/>
              </w:rPr>
            </w:r>
            <w:r w:rsidR="00EF2C25">
              <w:rPr>
                <w:noProof/>
                <w:webHidden/>
              </w:rPr>
              <w:fldChar w:fldCharType="separate"/>
            </w:r>
            <w:r w:rsidR="00B2366A">
              <w:rPr>
                <w:noProof/>
                <w:webHidden/>
              </w:rPr>
              <w:t>4</w:t>
            </w:r>
            <w:r w:rsidR="00EF2C25">
              <w:rPr>
                <w:noProof/>
                <w:webHidden/>
              </w:rPr>
              <w:fldChar w:fldCharType="end"/>
            </w:r>
          </w:hyperlink>
        </w:p>
        <w:p w14:paraId="232C7C64" w14:textId="77777777" w:rsidR="00EF2C25" w:rsidRDefault="00666C0B">
          <w:pPr>
            <w:pStyle w:val="Inhopg2"/>
            <w:rPr>
              <w:rFonts w:eastAsiaTheme="minorEastAsia"/>
              <w:noProof/>
              <w:sz w:val="22"/>
              <w:lang w:eastAsia="nl-NL"/>
            </w:rPr>
          </w:pPr>
          <w:hyperlink w:anchor="_Toc491869464" w:history="1">
            <w:r w:rsidR="00EF2C25" w:rsidRPr="005C4290">
              <w:rPr>
                <w:rStyle w:val="Hyperlink"/>
                <w:noProof/>
              </w:rPr>
              <w:t>2.2</w:t>
            </w:r>
            <w:r w:rsidR="00EF2C25">
              <w:rPr>
                <w:rFonts w:eastAsiaTheme="minorEastAsia"/>
                <w:noProof/>
                <w:sz w:val="22"/>
                <w:lang w:eastAsia="nl-NL"/>
              </w:rPr>
              <w:tab/>
            </w:r>
            <w:r w:rsidR="00EF2C25" w:rsidRPr="005C4290">
              <w:rPr>
                <w:rStyle w:val="Hyperlink"/>
                <w:noProof/>
              </w:rPr>
              <w:t>Data opschonen</w:t>
            </w:r>
            <w:r w:rsidR="00EF2C25">
              <w:rPr>
                <w:noProof/>
                <w:webHidden/>
              </w:rPr>
              <w:tab/>
            </w:r>
            <w:r w:rsidR="00EF2C25">
              <w:rPr>
                <w:noProof/>
                <w:webHidden/>
              </w:rPr>
              <w:fldChar w:fldCharType="begin"/>
            </w:r>
            <w:r w:rsidR="00EF2C25">
              <w:rPr>
                <w:noProof/>
                <w:webHidden/>
              </w:rPr>
              <w:instrText xml:space="preserve"> PAGEREF _Toc491869464 \h </w:instrText>
            </w:r>
            <w:r w:rsidR="00EF2C25">
              <w:rPr>
                <w:noProof/>
                <w:webHidden/>
              </w:rPr>
            </w:r>
            <w:r w:rsidR="00EF2C25">
              <w:rPr>
                <w:noProof/>
                <w:webHidden/>
              </w:rPr>
              <w:fldChar w:fldCharType="separate"/>
            </w:r>
            <w:r w:rsidR="00B2366A">
              <w:rPr>
                <w:noProof/>
                <w:webHidden/>
              </w:rPr>
              <w:t>5</w:t>
            </w:r>
            <w:r w:rsidR="00EF2C25">
              <w:rPr>
                <w:noProof/>
                <w:webHidden/>
              </w:rPr>
              <w:fldChar w:fldCharType="end"/>
            </w:r>
          </w:hyperlink>
        </w:p>
        <w:p w14:paraId="7CACE037" w14:textId="77777777" w:rsidR="00EF2C25" w:rsidRDefault="00666C0B">
          <w:pPr>
            <w:pStyle w:val="Inhopg2"/>
            <w:rPr>
              <w:rFonts w:eastAsiaTheme="minorEastAsia"/>
              <w:noProof/>
              <w:sz w:val="22"/>
              <w:lang w:eastAsia="nl-NL"/>
            </w:rPr>
          </w:pPr>
          <w:hyperlink w:anchor="_Toc491869465" w:history="1">
            <w:r w:rsidR="00EF2C25" w:rsidRPr="005C4290">
              <w:rPr>
                <w:rStyle w:val="Hyperlink"/>
                <w:noProof/>
              </w:rPr>
              <w:t>2.3</w:t>
            </w:r>
            <w:r w:rsidR="00EF2C25">
              <w:rPr>
                <w:rFonts w:eastAsiaTheme="minorEastAsia"/>
                <w:noProof/>
                <w:sz w:val="22"/>
                <w:lang w:eastAsia="nl-NL"/>
              </w:rPr>
              <w:tab/>
            </w:r>
            <w:r w:rsidR="00EF2C25" w:rsidRPr="005C4290">
              <w:rPr>
                <w:rStyle w:val="Hyperlink"/>
                <w:noProof/>
              </w:rPr>
              <w:t>De tijds-as</w:t>
            </w:r>
            <w:r w:rsidR="00EF2C25">
              <w:rPr>
                <w:noProof/>
                <w:webHidden/>
              </w:rPr>
              <w:tab/>
            </w:r>
            <w:r w:rsidR="00EF2C25">
              <w:rPr>
                <w:noProof/>
                <w:webHidden/>
              </w:rPr>
              <w:fldChar w:fldCharType="begin"/>
            </w:r>
            <w:r w:rsidR="00EF2C25">
              <w:rPr>
                <w:noProof/>
                <w:webHidden/>
              </w:rPr>
              <w:instrText xml:space="preserve"> PAGEREF _Toc491869465 \h </w:instrText>
            </w:r>
            <w:r w:rsidR="00EF2C25">
              <w:rPr>
                <w:noProof/>
                <w:webHidden/>
              </w:rPr>
            </w:r>
            <w:r w:rsidR="00EF2C25">
              <w:rPr>
                <w:noProof/>
                <w:webHidden/>
              </w:rPr>
              <w:fldChar w:fldCharType="separate"/>
            </w:r>
            <w:r w:rsidR="00B2366A">
              <w:rPr>
                <w:noProof/>
                <w:webHidden/>
              </w:rPr>
              <w:t>16</w:t>
            </w:r>
            <w:r w:rsidR="00EF2C25">
              <w:rPr>
                <w:noProof/>
                <w:webHidden/>
              </w:rPr>
              <w:fldChar w:fldCharType="end"/>
            </w:r>
          </w:hyperlink>
        </w:p>
        <w:p w14:paraId="0F22A0A9" w14:textId="77777777" w:rsidR="00EF2C25" w:rsidRDefault="00666C0B">
          <w:pPr>
            <w:pStyle w:val="Inhopg2"/>
            <w:rPr>
              <w:rFonts w:eastAsiaTheme="minorEastAsia"/>
              <w:noProof/>
              <w:sz w:val="22"/>
              <w:lang w:eastAsia="nl-NL"/>
            </w:rPr>
          </w:pPr>
          <w:hyperlink w:anchor="_Toc491869466" w:history="1">
            <w:r w:rsidR="00EF2C25" w:rsidRPr="005C4290">
              <w:rPr>
                <w:rStyle w:val="Hyperlink"/>
                <w:noProof/>
              </w:rPr>
              <w:t>2.4</w:t>
            </w:r>
            <w:r w:rsidR="00EF2C25">
              <w:rPr>
                <w:rFonts w:eastAsiaTheme="minorEastAsia"/>
                <w:noProof/>
                <w:sz w:val="22"/>
                <w:lang w:eastAsia="nl-NL"/>
              </w:rPr>
              <w:tab/>
            </w:r>
            <w:r w:rsidR="00EF2C25" w:rsidRPr="005C4290">
              <w:rPr>
                <w:rStyle w:val="Hyperlink"/>
                <w:noProof/>
              </w:rPr>
              <w:t>Tijden van de voetstappen</w:t>
            </w:r>
            <w:r w:rsidR="00EF2C25">
              <w:rPr>
                <w:noProof/>
                <w:webHidden/>
              </w:rPr>
              <w:tab/>
            </w:r>
            <w:r w:rsidR="00EF2C25">
              <w:rPr>
                <w:noProof/>
                <w:webHidden/>
              </w:rPr>
              <w:fldChar w:fldCharType="begin"/>
            </w:r>
            <w:r w:rsidR="00EF2C25">
              <w:rPr>
                <w:noProof/>
                <w:webHidden/>
              </w:rPr>
              <w:instrText xml:space="preserve"> PAGEREF _Toc491869466 \h </w:instrText>
            </w:r>
            <w:r w:rsidR="00EF2C25">
              <w:rPr>
                <w:noProof/>
                <w:webHidden/>
              </w:rPr>
            </w:r>
            <w:r w:rsidR="00EF2C25">
              <w:rPr>
                <w:noProof/>
                <w:webHidden/>
              </w:rPr>
              <w:fldChar w:fldCharType="separate"/>
            </w:r>
            <w:r w:rsidR="00B2366A">
              <w:rPr>
                <w:noProof/>
                <w:webHidden/>
              </w:rPr>
              <w:t>17</w:t>
            </w:r>
            <w:r w:rsidR="00EF2C25">
              <w:rPr>
                <w:noProof/>
                <w:webHidden/>
              </w:rPr>
              <w:fldChar w:fldCharType="end"/>
            </w:r>
          </w:hyperlink>
        </w:p>
        <w:p w14:paraId="3E7A1E7B" w14:textId="77777777" w:rsidR="00EF2C25" w:rsidRDefault="00666C0B">
          <w:pPr>
            <w:pStyle w:val="Inhopg1"/>
            <w:rPr>
              <w:rFonts w:eastAsiaTheme="minorEastAsia"/>
              <w:b w:val="0"/>
              <w:noProof/>
              <w:lang w:eastAsia="nl-NL"/>
            </w:rPr>
          </w:pPr>
          <w:hyperlink w:anchor="_Toc491869467" w:history="1">
            <w:r w:rsidR="00EF2C25" w:rsidRPr="005C4290">
              <w:rPr>
                <w:rStyle w:val="Hyperlink"/>
                <w:noProof/>
              </w:rPr>
              <w:t>3</w:t>
            </w:r>
            <w:r w:rsidR="00EF2C25">
              <w:rPr>
                <w:rFonts w:eastAsiaTheme="minorEastAsia"/>
                <w:b w:val="0"/>
                <w:noProof/>
                <w:lang w:eastAsia="nl-NL"/>
              </w:rPr>
              <w:tab/>
            </w:r>
            <w:r w:rsidR="00EF2C25" w:rsidRPr="005C4290">
              <w:rPr>
                <w:rStyle w:val="Hyperlink"/>
                <w:noProof/>
              </w:rPr>
              <w:t>Lichaamszwaartepunt</w:t>
            </w:r>
            <w:r w:rsidR="00EF2C25">
              <w:rPr>
                <w:noProof/>
                <w:webHidden/>
              </w:rPr>
              <w:tab/>
            </w:r>
            <w:r w:rsidR="00EF2C25">
              <w:rPr>
                <w:noProof/>
                <w:webHidden/>
              </w:rPr>
              <w:fldChar w:fldCharType="begin"/>
            </w:r>
            <w:r w:rsidR="00EF2C25">
              <w:rPr>
                <w:noProof/>
                <w:webHidden/>
              </w:rPr>
              <w:instrText xml:space="preserve"> PAGEREF _Toc491869467 \h </w:instrText>
            </w:r>
            <w:r w:rsidR="00EF2C25">
              <w:rPr>
                <w:noProof/>
                <w:webHidden/>
              </w:rPr>
            </w:r>
            <w:r w:rsidR="00EF2C25">
              <w:rPr>
                <w:noProof/>
                <w:webHidden/>
              </w:rPr>
              <w:fldChar w:fldCharType="separate"/>
            </w:r>
            <w:r w:rsidR="00B2366A">
              <w:rPr>
                <w:noProof/>
                <w:webHidden/>
              </w:rPr>
              <w:t>18</w:t>
            </w:r>
            <w:r w:rsidR="00EF2C25">
              <w:rPr>
                <w:noProof/>
                <w:webHidden/>
              </w:rPr>
              <w:fldChar w:fldCharType="end"/>
            </w:r>
          </w:hyperlink>
        </w:p>
        <w:p w14:paraId="6DF0192A" w14:textId="77777777" w:rsidR="00EF2C25" w:rsidRDefault="00666C0B">
          <w:pPr>
            <w:pStyle w:val="Inhopg2"/>
            <w:rPr>
              <w:rFonts w:eastAsiaTheme="minorEastAsia"/>
              <w:noProof/>
              <w:sz w:val="22"/>
              <w:lang w:eastAsia="nl-NL"/>
            </w:rPr>
          </w:pPr>
          <w:hyperlink w:anchor="_Toc491869468" w:history="1">
            <w:r w:rsidR="00EF2C25" w:rsidRPr="005C4290">
              <w:rPr>
                <w:rStyle w:val="Hyperlink"/>
                <w:noProof/>
              </w:rPr>
              <w:t>3.1</w:t>
            </w:r>
            <w:r w:rsidR="00EF2C25">
              <w:rPr>
                <w:rFonts w:eastAsiaTheme="minorEastAsia"/>
                <w:noProof/>
                <w:sz w:val="22"/>
                <w:lang w:eastAsia="nl-NL"/>
              </w:rPr>
              <w:tab/>
            </w:r>
            <w:r w:rsidR="00EF2C25" w:rsidRPr="005C4290">
              <w:rPr>
                <w:rStyle w:val="Hyperlink"/>
                <w:noProof/>
              </w:rPr>
              <w:t>Het plotten van de data</w:t>
            </w:r>
            <w:r w:rsidR="00EF2C25">
              <w:rPr>
                <w:noProof/>
                <w:webHidden/>
              </w:rPr>
              <w:tab/>
            </w:r>
            <w:r w:rsidR="00EF2C25">
              <w:rPr>
                <w:noProof/>
                <w:webHidden/>
              </w:rPr>
              <w:fldChar w:fldCharType="begin"/>
            </w:r>
            <w:r w:rsidR="00EF2C25">
              <w:rPr>
                <w:noProof/>
                <w:webHidden/>
              </w:rPr>
              <w:instrText xml:space="preserve"> PAGEREF _Toc491869468 \h </w:instrText>
            </w:r>
            <w:r w:rsidR="00EF2C25">
              <w:rPr>
                <w:noProof/>
                <w:webHidden/>
              </w:rPr>
            </w:r>
            <w:r w:rsidR="00EF2C25">
              <w:rPr>
                <w:noProof/>
                <w:webHidden/>
              </w:rPr>
              <w:fldChar w:fldCharType="separate"/>
            </w:r>
            <w:r w:rsidR="00B2366A">
              <w:rPr>
                <w:noProof/>
                <w:webHidden/>
              </w:rPr>
              <w:t>18</w:t>
            </w:r>
            <w:r w:rsidR="00EF2C25">
              <w:rPr>
                <w:noProof/>
                <w:webHidden/>
              </w:rPr>
              <w:fldChar w:fldCharType="end"/>
            </w:r>
          </w:hyperlink>
        </w:p>
        <w:p w14:paraId="2F026136" w14:textId="77777777" w:rsidR="00EF2C25" w:rsidRDefault="00666C0B">
          <w:pPr>
            <w:pStyle w:val="Inhopg2"/>
            <w:rPr>
              <w:rFonts w:eastAsiaTheme="minorEastAsia"/>
              <w:noProof/>
              <w:sz w:val="22"/>
              <w:lang w:eastAsia="nl-NL"/>
            </w:rPr>
          </w:pPr>
          <w:hyperlink w:anchor="_Toc491869469" w:history="1">
            <w:r w:rsidR="00EF2C25" w:rsidRPr="005C4290">
              <w:rPr>
                <w:rStyle w:val="Hyperlink"/>
                <w:noProof/>
              </w:rPr>
              <w:t>3.2</w:t>
            </w:r>
            <w:r w:rsidR="00EF2C25">
              <w:rPr>
                <w:rFonts w:eastAsiaTheme="minorEastAsia"/>
                <w:noProof/>
                <w:sz w:val="22"/>
                <w:lang w:eastAsia="nl-NL"/>
              </w:rPr>
              <w:tab/>
            </w:r>
            <w:r w:rsidR="00EF2C25" w:rsidRPr="005C4290">
              <w:rPr>
                <w:rStyle w:val="Hyperlink"/>
                <w:noProof/>
              </w:rPr>
              <w:t>Zwaartepunt van markers</w:t>
            </w:r>
            <w:r w:rsidR="00EF2C25">
              <w:rPr>
                <w:noProof/>
                <w:webHidden/>
              </w:rPr>
              <w:tab/>
            </w:r>
            <w:r w:rsidR="00EF2C25">
              <w:rPr>
                <w:noProof/>
                <w:webHidden/>
              </w:rPr>
              <w:fldChar w:fldCharType="begin"/>
            </w:r>
            <w:r w:rsidR="00EF2C25">
              <w:rPr>
                <w:noProof/>
                <w:webHidden/>
              </w:rPr>
              <w:instrText xml:space="preserve"> PAGEREF _Toc491869469 \h </w:instrText>
            </w:r>
            <w:r w:rsidR="00EF2C25">
              <w:rPr>
                <w:noProof/>
                <w:webHidden/>
              </w:rPr>
            </w:r>
            <w:r w:rsidR="00EF2C25">
              <w:rPr>
                <w:noProof/>
                <w:webHidden/>
              </w:rPr>
              <w:fldChar w:fldCharType="separate"/>
            </w:r>
            <w:r w:rsidR="00B2366A">
              <w:rPr>
                <w:noProof/>
                <w:webHidden/>
              </w:rPr>
              <w:t>20</w:t>
            </w:r>
            <w:r w:rsidR="00EF2C25">
              <w:rPr>
                <w:noProof/>
                <w:webHidden/>
              </w:rPr>
              <w:fldChar w:fldCharType="end"/>
            </w:r>
          </w:hyperlink>
        </w:p>
        <w:p w14:paraId="09581F53" w14:textId="77777777" w:rsidR="00EF2C25" w:rsidRDefault="00666C0B">
          <w:pPr>
            <w:pStyle w:val="Inhopg2"/>
            <w:rPr>
              <w:rFonts w:eastAsiaTheme="minorEastAsia"/>
              <w:noProof/>
              <w:sz w:val="22"/>
              <w:lang w:eastAsia="nl-NL"/>
            </w:rPr>
          </w:pPr>
          <w:hyperlink w:anchor="_Toc491869470" w:history="1">
            <w:r w:rsidR="00EF2C25" w:rsidRPr="005C4290">
              <w:rPr>
                <w:rStyle w:val="Hyperlink"/>
                <w:noProof/>
              </w:rPr>
              <w:t>3.3</w:t>
            </w:r>
            <w:r w:rsidR="00EF2C25">
              <w:rPr>
                <w:rFonts w:eastAsiaTheme="minorEastAsia"/>
                <w:noProof/>
                <w:sz w:val="22"/>
                <w:lang w:eastAsia="nl-NL"/>
              </w:rPr>
              <w:tab/>
            </w:r>
            <w:r w:rsidR="00EF2C25" w:rsidRPr="005C4290">
              <w:rPr>
                <w:rStyle w:val="Hyperlink"/>
                <w:noProof/>
              </w:rPr>
              <w:t>Tijds-as</w:t>
            </w:r>
            <w:r w:rsidR="00EF2C25">
              <w:rPr>
                <w:noProof/>
                <w:webHidden/>
              </w:rPr>
              <w:tab/>
            </w:r>
            <w:r w:rsidR="00EF2C25">
              <w:rPr>
                <w:noProof/>
                <w:webHidden/>
              </w:rPr>
              <w:fldChar w:fldCharType="begin"/>
            </w:r>
            <w:r w:rsidR="00EF2C25">
              <w:rPr>
                <w:noProof/>
                <w:webHidden/>
              </w:rPr>
              <w:instrText xml:space="preserve"> PAGEREF _Toc491869470 \h </w:instrText>
            </w:r>
            <w:r w:rsidR="00EF2C25">
              <w:rPr>
                <w:noProof/>
                <w:webHidden/>
              </w:rPr>
            </w:r>
            <w:r w:rsidR="00EF2C25">
              <w:rPr>
                <w:noProof/>
                <w:webHidden/>
              </w:rPr>
              <w:fldChar w:fldCharType="separate"/>
            </w:r>
            <w:r w:rsidR="00B2366A">
              <w:rPr>
                <w:noProof/>
                <w:webHidden/>
              </w:rPr>
              <w:t>21</w:t>
            </w:r>
            <w:r w:rsidR="00EF2C25">
              <w:rPr>
                <w:noProof/>
                <w:webHidden/>
              </w:rPr>
              <w:fldChar w:fldCharType="end"/>
            </w:r>
          </w:hyperlink>
        </w:p>
        <w:p w14:paraId="14B66A4D" w14:textId="77777777" w:rsidR="00EF2C25" w:rsidRDefault="00666C0B">
          <w:pPr>
            <w:pStyle w:val="Inhopg2"/>
            <w:rPr>
              <w:rFonts w:eastAsiaTheme="minorEastAsia"/>
              <w:noProof/>
              <w:sz w:val="22"/>
              <w:lang w:eastAsia="nl-NL"/>
            </w:rPr>
          </w:pPr>
          <w:hyperlink w:anchor="_Toc491869471" w:history="1">
            <w:r w:rsidR="00EF2C25" w:rsidRPr="005C4290">
              <w:rPr>
                <w:rStyle w:val="Hyperlink"/>
                <w:noProof/>
              </w:rPr>
              <w:t>3.4</w:t>
            </w:r>
            <w:r w:rsidR="00EF2C25">
              <w:rPr>
                <w:rFonts w:eastAsiaTheme="minorEastAsia"/>
                <w:noProof/>
                <w:sz w:val="22"/>
                <w:lang w:eastAsia="nl-NL"/>
              </w:rPr>
              <w:tab/>
            </w:r>
            <w:r w:rsidR="00EF2C25" w:rsidRPr="005C4290">
              <w:rPr>
                <w:rStyle w:val="Hyperlink"/>
                <w:noProof/>
              </w:rPr>
              <w:t>Hoogte van het zwaartepunt tegen de tijd</w:t>
            </w:r>
            <w:r w:rsidR="00EF2C25">
              <w:rPr>
                <w:noProof/>
                <w:webHidden/>
              </w:rPr>
              <w:tab/>
            </w:r>
            <w:r w:rsidR="00EF2C25">
              <w:rPr>
                <w:noProof/>
                <w:webHidden/>
              </w:rPr>
              <w:fldChar w:fldCharType="begin"/>
            </w:r>
            <w:r w:rsidR="00EF2C25">
              <w:rPr>
                <w:noProof/>
                <w:webHidden/>
              </w:rPr>
              <w:instrText xml:space="preserve"> PAGEREF _Toc491869471 \h </w:instrText>
            </w:r>
            <w:r w:rsidR="00EF2C25">
              <w:rPr>
                <w:noProof/>
                <w:webHidden/>
              </w:rPr>
            </w:r>
            <w:r w:rsidR="00EF2C25">
              <w:rPr>
                <w:noProof/>
                <w:webHidden/>
              </w:rPr>
              <w:fldChar w:fldCharType="separate"/>
            </w:r>
            <w:r w:rsidR="00B2366A">
              <w:rPr>
                <w:noProof/>
                <w:webHidden/>
              </w:rPr>
              <w:t>22</w:t>
            </w:r>
            <w:r w:rsidR="00EF2C25">
              <w:rPr>
                <w:noProof/>
                <w:webHidden/>
              </w:rPr>
              <w:fldChar w:fldCharType="end"/>
            </w:r>
          </w:hyperlink>
        </w:p>
        <w:p w14:paraId="3518D9D3" w14:textId="77777777" w:rsidR="00EF2C25" w:rsidRDefault="00666C0B">
          <w:pPr>
            <w:pStyle w:val="Inhopg1"/>
            <w:rPr>
              <w:rFonts w:eastAsiaTheme="minorEastAsia"/>
              <w:b w:val="0"/>
              <w:noProof/>
              <w:lang w:eastAsia="nl-NL"/>
            </w:rPr>
          </w:pPr>
          <w:hyperlink w:anchor="_Toc491869472" w:history="1">
            <w:r w:rsidR="00EF2C25" w:rsidRPr="005C4290">
              <w:rPr>
                <w:rStyle w:val="Hyperlink"/>
                <w:noProof/>
              </w:rPr>
              <w:t>4</w:t>
            </w:r>
            <w:r w:rsidR="00EF2C25">
              <w:rPr>
                <w:rFonts w:eastAsiaTheme="minorEastAsia"/>
                <w:b w:val="0"/>
                <w:noProof/>
                <w:lang w:eastAsia="nl-NL"/>
              </w:rPr>
              <w:tab/>
            </w:r>
            <w:r w:rsidR="00EF2C25" w:rsidRPr="005C4290">
              <w:rPr>
                <w:rStyle w:val="Hyperlink"/>
                <w:noProof/>
              </w:rPr>
              <w:t>Hoeken van segmenten</w:t>
            </w:r>
            <w:r w:rsidR="00EF2C25">
              <w:rPr>
                <w:noProof/>
                <w:webHidden/>
              </w:rPr>
              <w:tab/>
            </w:r>
            <w:r w:rsidR="00EF2C25">
              <w:rPr>
                <w:noProof/>
                <w:webHidden/>
              </w:rPr>
              <w:fldChar w:fldCharType="begin"/>
            </w:r>
            <w:r w:rsidR="00EF2C25">
              <w:rPr>
                <w:noProof/>
                <w:webHidden/>
              </w:rPr>
              <w:instrText xml:space="preserve"> PAGEREF _Toc491869472 \h </w:instrText>
            </w:r>
            <w:r w:rsidR="00EF2C25">
              <w:rPr>
                <w:noProof/>
                <w:webHidden/>
              </w:rPr>
            </w:r>
            <w:r w:rsidR="00EF2C25">
              <w:rPr>
                <w:noProof/>
                <w:webHidden/>
              </w:rPr>
              <w:fldChar w:fldCharType="separate"/>
            </w:r>
            <w:r w:rsidR="00B2366A">
              <w:rPr>
                <w:noProof/>
                <w:webHidden/>
              </w:rPr>
              <w:t>23</w:t>
            </w:r>
            <w:r w:rsidR="00EF2C25">
              <w:rPr>
                <w:noProof/>
                <w:webHidden/>
              </w:rPr>
              <w:fldChar w:fldCharType="end"/>
            </w:r>
          </w:hyperlink>
        </w:p>
        <w:p w14:paraId="156942EE" w14:textId="77777777" w:rsidR="00EF2C25" w:rsidRDefault="00666C0B">
          <w:pPr>
            <w:pStyle w:val="Inhopg2"/>
            <w:rPr>
              <w:rFonts w:eastAsiaTheme="minorEastAsia"/>
              <w:noProof/>
              <w:sz w:val="22"/>
              <w:lang w:eastAsia="nl-NL"/>
            </w:rPr>
          </w:pPr>
          <w:hyperlink w:anchor="_Toc491869473" w:history="1">
            <w:r w:rsidR="00EF2C25" w:rsidRPr="005C4290">
              <w:rPr>
                <w:rStyle w:val="Hyperlink"/>
                <w:noProof/>
              </w:rPr>
              <w:t>4.1</w:t>
            </w:r>
            <w:r w:rsidR="00EF2C25">
              <w:rPr>
                <w:rFonts w:eastAsiaTheme="minorEastAsia"/>
                <w:noProof/>
                <w:sz w:val="22"/>
                <w:lang w:eastAsia="nl-NL"/>
              </w:rPr>
              <w:tab/>
            </w:r>
            <w:r w:rsidR="00EF2C25" w:rsidRPr="005C4290">
              <w:rPr>
                <w:rStyle w:val="Hyperlink"/>
                <w:noProof/>
              </w:rPr>
              <w:t>Goniometrische functies in Matlab – graden vs. radialen</w:t>
            </w:r>
            <w:r w:rsidR="00EF2C25">
              <w:rPr>
                <w:noProof/>
                <w:webHidden/>
              </w:rPr>
              <w:tab/>
            </w:r>
            <w:r w:rsidR="00EF2C25">
              <w:rPr>
                <w:noProof/>
                <w:webHidden/>
              </w:rPr>
              <w:fldChar w:fldCharType="begin"/>
            </w:r>
            <w:r w:rsidR="00EF2C25">
              <w:rPr>
                <w:noProof/>
                <w:webHidden/>
              </w:rPr>
              <w:instrText xml:space="preserve"> PAGEREF _Toc491869473 \h </w:instrText>
            </w:r>
            <w:r w:rsidR="00EF2C25">
              <w:rPr>
                <w:noProof/>
                <w:webHidden/>
              </w:rPr>
            </w:r>
            <w:r w:rsidR="00EF2C25">
              <w:rPr>
                <w:noProof/>
                <w:webHidden/>
              </w:rPr>
              <w:fldChar w:fldCharType="separate"/>
            </w:r>
            <w:r w:rsidR="00B2366A">
              <w:rPr>
                <w:noProof/>
                <w:webHidden/>
              </w:rPr>
              <w:t>23</w:t>
            </w:r>
            <w:r w:rsidR="00EF2C25">
              <w:rPr>
                <w:noProof/>
                <w:webHidden/>
              </w:rPr>
              <w:fldChar w:fldCharType="end"/>
            </w:r>
          </w:hyperlink>
        </w:p>
        <w:p w14:paraId="02395EAF" w14:textId="77777777" w:rsidR="00EF2C25" w:rsidRDefault="00666C0B">
          <w:pPr>
            <w:pStyle w:val="Inhopg2"/>
            <w:rPr>
              <w:rFonts w:eastAsiaTheme="minorEastAsia"/>
              <w:noProof/>
              <w:sz w:val="22"/>
              <w:lang w:eastAsia="nl-NL"/>
            </w:rPr>
          </w:pPr>
          <w:hyperlink w:anchor="_Toc491869474" w:history="1">
            <w:r w:rsidR="00EF2C25" w:rsidRPr="005C4290">
              <w:rPr>
                <w:rStyle w:val="Hyperlink"/>
                <w:noProof/>
              </w:rPr>
              <w:t>4.2</w:t>
            </w:r>
            <w:r w:rsidR="00EF2C25">
              <w:rPr>
                <w:rFonts w:eastAsiaTheme="minorEastAsia"/>
                <w:noProof/>
                <w:sz w:val="22"/>
                <w:lang w:eastAsia="nl-NL"/>
              </w:rPr>
              <w:tab/>
            </w:r>
            <w:r w:rsidR="00EF2C25" w:rsidRPr="005C4290">
              <w:rPr>
                <w:rStyle w:val="Hyperlink"/>
                <w:noProof/>
              </w:rPr>
              <w:t>Definitie van een gewrichtshoek</w:t>
            </w:r>
            <w:r w:rsidR="00EF2C25">
              <w:rPr>
                <w:noProof/>
                <w:webHidden/>
              </w:rPr>
              <w:tab/>
            </w:r>
            <w:r w:rsidR="00EF2C25">
              <w:rPr>
                <w:noProof/>
                <w:webHidden/>
              </w:rPr>
              <w:fldChar w:fldCharType="begin"/>
            </w:r>
            <w:r w:rsidR="00EF2C25">
              <w:rPr>
                <w:noProof/>
                <w:webHidden/>
              </w:rPr>
              <w:instrText xml:space="preserve"> PAGEREF _Toc491869474 \h </w:instrText>
            </w:r>
            <w:r w:rsidR="00EF2C25">
              <w:rPr>
                <w:noProof/>
                <w:webHidden/>
              </w:rPr>
            </w:r>
            <w:r w:rsidR="00EF2C25">
              <w:rPr>
                <w:noProof/>
                <w:webHidden/>
              </w:rPr>
              <w:fldChar w:fldCharType="separate"/>
            </w:r>
            <w:r w:rsidR="00B2366A">
              <w:rPr>
                <w:noProof/>
                <w:webHidden/>
              </w:rPr>
              <w:t>23</w:t>
            </w:r>
            <w:r w:rsidR="00EF2C25">
              <w:rPr>
                <w:noProof/>
                <w:webHidden/>
              </w:rPr>
              <w:fldChar w:fldCharType="end"/>
            </w:r>
          </w:hyperlink>
        </w:p>
        <w:p w14:paraId="6DF21838" w14:textId="77777777" w:rsidR="00EF2C25" w:rsidRDefault="00666C0B">
          <w:pPr>
            <w:pStyle w:val="Inhopg1"/>
            <w:rPr>
              <w:rFonts w:eastAsiaTheme="minorEastAsia"/>
              <w:b w:val="0"/>
              <w:noProof/>
              <w:lang w:eastAsia="nl-NL"/>
            </w:rPr>
          </w:pPr>
          <w:hyperlink w:anchor="_Toc491869475" w:history="1">
            <w:r w:rsidR="00EF2C25" w:rsidRPr="005C4290">
              <w:rPr>
                <w:rStyle w:val="Hyperlink"/>
                <w:noProof/>
              </w:rPr>
              <w:t>5</w:t>
            </w:r>
            <w:r w:rsidR="00EF2C25">
              <w:rPr>
                <w:rFonts w:eastAsiaTheme="minorEastAsia"/>
                <w:b w:val="0"/>
                <w:noProof/>
                <w:lang w:eastAsia="nl-NL"/>
              </w:rPr>
              <w:tab/>
            </w:r>
            <w:r w:rsidR="00EF2C25" w:rsidRPr="005C4290">
              <w:rPr>
                <w:rStyle w:val="Hyperlink"/>
                <w:noProof/>
              </w:rPr>
              <w:t>Numeriek differentierenen</w:t>
            </w:r>
            <w:r w:rsidR="00EF2C25">
              <w:rPr>
                <w:noProof/>
                <w:webHidden/>
              </w:rPr>
              <w:tab/>
            </w:r>
            <w:r w:rsidR="00EF2C25">
              <w:rPr>
                <w:noProof/>
                <w:webHidden/>
              </w:rPr>
              <w:fldChar w:fldCharType="begin"/>
            </w:r>
            <w:r w:rsidR="00EF2C25">
              <w:rPr>
                <w:noProof/>
                <w:webHidden/>
              </w:rPr>
              <w:instrText xml:space="preserve"> PAGEREF _Toc491869475 \h </w:instrText>
            </w:r>
            <w:r w:rsidR="00EF2C25">
              <w:rPr>
                <w:noProof/>
                <w:webHidden/>
              </w:rPr>
            </w:r>
            <w:r w:rsidR="00EF2C25">
              <w:rPr>
                <w:noProof/>
                <w:webHidden/>
              </w:rPr>
              <w:fldChar w:fldCharType="separate"/>
            </w:r>
            <w:r w:rsidR="00B2366A">
              <w:rPr>
                <w:noProof/>
                <w:webHidden/>
              </w:rPr>
              <w:t>24</w:t>
            </w:r>
            <w:r w:rsidR="00EF2C25">
              <w:rPr>
                <w:noProof/>
                <w:webHidden/>
              </w:rPr>
              <w:fldChar w:fldCharType="end"/>
            </w:r>
          </w:hyperlink>
        </w:p>
        <w:p w14:paraId="7B980278" w14:textId="77777777" w:rsidR="00EF2C25" w:rsidRDefault="00666C0B">
          <w:pPr>
            <w:pStyle w:val="Inhopg2"/>
            <w:rPr>
              <w:rFonts w:eastAsiaTheme="minorEastAsia"/>
              <w:noProof/>
              <w:sz w:val="22"/>
              <w:lang w:eastAsia="nl-NL"/>
            </w:rPr>
          </w:pPr>
          <w:hyperlink w:anchor="_Toc491869476" w:history="1">
            <w:r w:rsidR="00EF2C25" w:rsidRPr="005C4290">
              <w:rPr>
                <w:rStyle w:val="Hyperlink"/>
                <w:noProof/>
              </w:rPr>
              <w:t>5.1</w:t>
            </w:r>
            <w:r w:rsidR="00EF2C25">
              <w:rPr>
                <w:rFonts w:eastAsiaTheme="minorEastAsia"/>
                <w:noProof/>
                <w:sz w:val="22"/>
                <w:lang w:eastAsia="nl-NL"/>
              </w:rPr>
              <w:tab/>
            </w:r>
            <w:r w:rsidR="00EF2C25" w:rsidRPr="005C4290">
              <w:rPr>
                <w:rStyle w:val="Hyperlink"/>
                <w:noProof/>
              </w:rPr>
              <w:t>Analytisch differentiëren</w:t>
            </w:r>
            <w:r w:rsidR="00EF2C25">
              <w:rPr>
                <w:noProof/>
                <w:webHidden/>
              </w:rPr>
              <w:tab/>
            </w:r>
            <w:r w:rsidR="00EF2C25">
              <w:rPr>
                <w:noProof/>
                <w:webHidden/>
              </w:rPr>
              <w:fldChar w:fldCharType="begin"/>
            </w:r>
            <w:r w:rsidR="00EF2C25">
              <w:rPr>
                <w:noProof/>
                <w:webHidden/>
              </w:rPr>
              <w:instrText xml:space="preserve"> PAGEREF _Toc491869476 \h </w:instrText>
            </w:r>
            <w:r w:rsidR="00EF2C25">
              <w:rPr>
                <w:noProof/>
                <w:webHidden/>
              </w:rPr>
            </w:r>
            <w:r w:rsidR="00EF2C25">
              <w:rPr>
                <w:noProof/>
                <w:webHidden/>
              </w:rPr>
              <w:fldChar w:fldCharType="separate"/>
            </w:r>
            <w:r w:rsidR="00B2366A">
              <w:rPr>
                <w:noProof/>
                <w:webHidden/>
              </w:rPr>
              <w:t>24</w:t>
            </w:r>
            <w:r w:rsidR="00EF2C25">
              <w:rPr>
                <w:noProof/>
                <w:webHidden/>
              </w:rPr>
              <w:fldChar w:fldCharType="end"/>
            </w:r>
          </w:hyperlink>
        </w:p>
        <w:p w14:paraId="11A3BC8B" w14:textId="77777777" w:rsidR="00EF2C25" w:rsidRDefault="00666C0B">
          <w:pPr>
            <w:pStyle w:val="Inhopg2"/>
            <w:rPr>
              <w:rFonts w:eastAsiaTheme="minorEastAsia"/>
              <w:noProof/>
              <w:sz w:val="22"/>
              <w:lang w:eastAsia="nl-NL"/>
            </w:rPr>
          </w:pPr>
          <w:hyperlink w:anchor="_Toc491869477" w:history="1">
            <w:r w:rsidR="00EF2C25" w:rsidRPr="005C4290">
              <w:rPr>
                <w:rStyle w:val="Hyperlink"/>
                <w:noProof/>
              </w:rPr>
              <w:t>5.2</w:t>
            </w:r>
            <w:r w:rsidR="00EF2C25">
              <w:rPr>
                <w:rFonts w:eastAsiaTheme="minorEastAsia"/>
                <w:noProof/>
                <w:sz w:val="22"/>
                <w:lang w:eastAsia="nl-NL"/>
              </w:rPr>
              <w:tab/>
            </w:r>
            <w:r w:rsidR="00EF2C25" w:rsidRPr="005C4290">
              <w:rPr>
                <w:rStyle w:val="Hyperlink"/>
                <w:noProof/>
              </w:rPr>
              <w:t>Gemeten data</w:t>
            </w:r>
            <w:r w:rsidR="00EF2C25">
              <w:rPr>
                <w:noProof/>
                <w:webHidden/>
              </w:rPr>
              <w:tab/>
            </w:r>
            <w:r w:rsidR="00EF2C25">
              <w:rPr>
                <w:noProof/>
                <w:webHidden/>
              </w:rPr>
              <w:fldChar w:fldCharType="begin"/>
            </w:r>
            <w:r w:rsidR="00EF2C25">
              <w:rPr>
                <w:noProof/>
                <w:webHidden/>
              </w:rPr>
              <w:instrText xml:space="preserve"> PAGEREF _Toc491869477 \h </w:instrText>
            </w:r>
            <w:r w:rsidR="00EF2C25">
              <w:rPr>
                <w:noProof/>
                <w:webHidden/>
              </w:rPr>
            </w:r>
            <w:r w:rsidR="00EF2C25">
              <w:rPr>
                <w:noProof/>
                <w:webHidden/>
              </w:rPr>
              <w:fldChar w:fldCharType="separate"/>
            </w:r>
            <w:r w:rsidR="00B2366A">
              <w:rPr>
                <w:noProof/>
                <w:webHidden/>
              </w:rPr>
              <w:t>24</w:t>
            </w:r>
            <w:r w:rsidR="00EF2C25">
              <w:rPr>
                <w:noProof/>
                <w:webHidden/>
              </w:rPr>
              <w:fldChar w:fldCharType="end"/>
            </w:r>
          </w:hyperlink>
        </w:p>
        <w:p w14:paraId="5184D937" w14:textId="77777777" w:rsidR="00EF2C25" w:rsidRDefault="00666C0B">
          <w:pPr>
            <w:pStyle w:val="Inhopg2"/>
            <w:rPr>
              <w:rFonts w:eastAsiaTheme="minorEastAsia"/>
              <w:noProof/>
              <w:sz w:val="22"/>
              <w:lang w:eastAsia="nl-NL"/>
            </w:rPr>
          </w:pPr>
          <w:hyperlink w:anchor="_Toc491869478" w:history="1">
            <w:r w:rsidR="00EF2C25" w:rsidRPr="005C4290">
              <w:rPr>
                <w:rStyle w:val="Hyperlink"/>
                <w:noProof/>
              </w:rPr>
              <w:t>5.3</w:t>
            </w:r>
            <w:r w:rsidR="00EF2C25">
              <w:rPr>
                <w:rFonts w:eastAsiaTheme="minorEastAsia"/>
                <w:noProof/>
                <w:sz w:val="22"/>
                <w:lang w:eastAsia="nl-NL"/>
              </w:rPr>
              <w:tab/>
            </w:r>
            <w:r w:rsidR="00EF2C25" w:rsidRPr="005C4290">
              <w:rPr>
                <w:rStyle w:val="Hyperlink"/>
                <w:noProof/>
              </w:rPr>
              <w:t>Numeriek differentiëren</w:t>
            </w:r>
            <w:r w:rsidR="00EF2C25">
              <w:rPr>
                <w:noProof/>
                <w:webHidden/>
              </w:rPr>
              <w:tab/>
            </w:r>
            <w:r w:rsidR="00EF2C25">
              <w:rPr>
                <w:noProof/>
                <w:webHidden/>
              </w:rPr>
              <w:fldChar w:fldCharType="begin"/>
            </w:r>
            <w:r w:rsidR="00EF2C25">
              <w:rPr>
                <w:noProof/>
                <w:webHidden/>
              </w:rPr>
              <w:instrText xml:space="preserve"> PAGEREF _Toc491869478 \h </w:instrText>
            </w:r>
            <w:r w:rsidR="00EF2C25">
              <w:rPr>
                <w:noProof/>
                <w:webHidden/>
              </w:rPr>
            </w:r>
            <w:r w:rsidR="00EF2C25">
              <w:rPr>
                <w:noProof/>
                <w:webHidden/>
              </w:rPr>
              <w:fldChar w:fldCharType="separate"/>
            </w:r>
            <w:r w:rsidR="00B2366A">
              <w:rPr>
                <w:noProof/>
                <w:webHidden/>
              </w:rPr>
              <w:t>24</w:t>
            </w:r>
            <w:r w:rsidR="00EF2C25">
              <w:rPr>
                <w:noProof/>
                <w:webHidden/>
              </w:rPr>
              <w:fldChar w:fldCharType="end"/>
            </w:r>
          </w:hyperlink>
        </w:p>
        <w:p w14:paraId="708E0013" w14:textId="77777777" w:rsidR="00EF2C25" w:rsidRDefault="00666C0B">
          <w:pPr>
            <w:pStyle w:val="Inhopg2"/>
            <w:rPr>
              <w:rFonts w:eastAsiaTheme="minorEastAsia"/>
              <w:noProof/>
              <w:sz w:val="22"/>
              <w:lang w:eastAsia="nl-NL"/>
            </w:rPr>
          </w:pPr>
          <w:hyperlink w:anchor="_Toc491869479" w:history="1">
            <w:r w:rsidR="00EF2C25" w:rsidRPr="005C4290">
              <w:rPr>
                <w:rStyle w:val="Hyperlink"/>
                <w:noProof/>
              </w:rPr>
              <w:t>5.4</w:t>
            </w:r>
            <w:r w:rsidR="00EF2C25">
              <w:rPr>
                <w:rFonts w:eastAsiaTheme="minorEastAsia"/>
                <w:noProof/>
                <w:sz w:val="22"/>
                <w:lang w:eastAsia="nl-NL"/>
              </w:rPr>
              <w:tab/>
            </w:r>
            <w:r w:rsidR="00EF2C25" w:rsidRPr="005C4290">
              <w:rPr>
                <w:rStyle w:val="Hyperlink"/>
                <w:noProof/>
              </w:rPr>
              <w:t>Effecten van ruis en meetfouten op de numerieke afgeleide</w:t>
            </w:r>
            <w:r w:rsidR="00EF2C25">
              <w:rPr>
                <w:noProof/>
                <w:webHidden/>
              </w:rPr>
              <w:tab/>
            </w:r>
            <w:r w:rsidR="00EF2C25">
              <w:rPr>
                <w:noProof/>
                <w:webHidden/>
              </w:rPr>
              <w:fldChar w:fldCharType="begin"/>
            </w:r>
            <w:r w:rsidR="00EF2C25">
              <w:rPr>
                <w:noProof/>
                <w:webHidden/>
              </w:rPr>
              <w:instrText xml:space="preserve"> PAGEREF _Toc491869479 \h </w:instrText>
            </w:r>
            <w:r w:rsidR="00EF2C25">
              <w:rPr>
                <w:noProof/>
                <w:webHidden/>
              </w:rPr>
            </w:r>
            <w:r w:rsidR="00EF2C25">
              <w:rPr>
                <w:noProof/>
                <w:webHidden/>
              </w:rPr>
              <w:fldChar w:fldCharType="separate"/>
            </w:r>
            <w:r w:rsidR="00B2366A">
              <w:rPr>
                <w:noProof/>
                <w:webHidden/>
              </w:rPr>
              <w:t>24</w:t>
            </w:r>
            <w:r w:rsidR="00EF2C25">
              <w:rPr>
                <w:noProof/>
                <w:webHidden/>
              </w:rPr>
              <w:fldChar w:fldCharType="end"/>
            </w:r>
          </w:hyperlink>
        </w:p>
        <w:p w14:paraId="12A5C4BA" w14:textId="77777777" w:rsidR="00DF611E" w:rsidRDefault="00B23892">
          <w:r>
            <w:rPr>
              <w:bCs/>
              <w:noProof/>
            </w:rPr>
            <w:fldChar w:fldCharType="end"/>
          </w:r>
        </w:p>
      </w:sdtContent>
    </w:sdt>
    <w:p w14:paraId="7C78D5BB" w14:textId="77777777" w:rsidR="00870358" w:rsidRDefault="00870358" w:rsidP="00870358">
      <w:pPr>
        <w:tabs>
          <w:tab w:val="left" w:pos="6675"/>
        </w:tabs>
      </w:pPr>
      <w:r>
        <w:tab/>
      </w:r>
    </w:p>
    <w:p w14:paraId="42AC4FAF" w14:textId="77777777" w:rsidR="00105A0C" w:rsidRDefault="00DF611E" w:rsidP="00105A0C">
      <w:pPr>
        <w:pStyle w:val="Kop1"/>
        <w:numPr>
          <w:ilvl w:val="0"/>
          <w:numId w:val="0"/>
        </w:numPr>
      </w:pPr>
      <w:r w:rsidRPr="00870358">
        <w:br w:type="page"/>
      </w:r>
      <w:bookmarkStart w:id="0" w:name="_Toc487552828"/>
      <w:bookmarkStart w:id="1" w:name="_Toc491869460"/>
      <w:r w:rsidR="00105A0C">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77777777" w:rsidR="007A454B" w:rsidRDefault="007A454B"/>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77777777" w:rsidR="007F3B66" w:rsidRDefault="007F3B66"/>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Kop1"/>
      </w:pPr>
      <w:bookmarkStart w:id="2" w:name="_Toc491869461"/>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1B80F108" w:rsidR="001777B5" w:rsidRDefault="001777B5" w:rsidP="000B0062">
      <w:r>
        <w:t xml:space="preserve">Als je zoiets leest, moet je je altijd afvragen: ‘waarom is dat </w:t>
      </w:r>
      <w:r w:rsidRPr="0038087D">
        <w:rPr>
          <w:i/>
        </w:rPr>
        <w:t>erg</w:t>
      </w:r>
      <w:r w:rsidR="007F3B66">
        <w:t xml:space="preserve"> belangrijk’</w:t>
      </w:r>
      <w:r>
        <w:t>?</w:t>
      </w:r>
      <w:r w:rsidR="00BA2751">
        <w:t xml:space="preserve"> De volgende </w:t>
      </w:r>
      <w:r w:rsidR="007F3B66">
        <w:t>paragrafen gaan daar</w:t>
      </w:r>
      <w:r w:rsidR="00BA2751">
        <w:t>op in.</w:t>
      </w:r>
    </w:p>
    <w:p w14:paraId="0CD8FAEF" w14:textId="132174BC" w:rsidR="001777B5" w:rsidRDefault="00736D2F" w:rsidP="000B0062">
      <w:r>
        <w:t>Een antwoord is: o</w:t>
      </w:r>
      <w:r w:rsidR="001777B5">
        <w:t>mdat wij bij Bewegingstechnologie vaak met data werken. Data afkomstig van sensoren en meetsystemen. Wij willen meten aan de mens! Kwantitatieve data versus een kwalitatieve analyse. Data staat zelden in een keer in het juiste formaat. Data is zelden in een keer geschikt om een conclusie</w:t>
      </w:r>
      <w:r w:rsidR="0038087D">
        <w:t xml:space="preserve"> uit</w:t>
      </w:r>
      <w:r w:rsidR="001777B5">
        <w:t xml:space="preserve"> te trekken</w:t>
      </w:r>
      <w:r w:rsidR="0038087D">
        <w:t xml:space="preserve"> of erg nog om te interpreteren</w:t>
      </w:r>
      <w:r w:rsidR="001777B5">
        <w:t>. Data moet worden bewerkt en geanalyseerd.</w:t>
      </w:r>
    </w:p>
    <w:p w14:paraId="7B1F4A3C" w14:textId="77777777" w:rsidR="001777B5" w:rsidRDefault="001777B5" w:rsidP="000B0062">
      <w:r>
        <w:t>Matlab is een handig programma omdat het verwerken van data met Matlab ongekend eenvoudig gaat. De auteur</w:t>
      </w:r>
      <w:r>
        <w:rPr>
          <w:rStyle w:val="Voetnootmarkering"/>
        </w:rPr>
        <w:footnoteReference w:id="1"/>
      </w:r>
      <w:r>
        <w:t xml:space="preserve"> durft te beweren dat er geen programma bestaat dat zo goed in staat is generieke data te verwerken als Matlab. </w:t>
      </w:r>
    </w:p>
    <w:p w14:paraId="7A6FCE76" w14:textId="77777777" w:rsidR="001777B5" w:rsidRDefault="001777B5" w:rsidP="000B0062">
      <w:r>
        <w:t>Data ingelezen m.b.v. Matlab komt vaak in een vector of in een matrix te staan. Zoals je eerder hebt geleerd is een vector een variabele met verschillende elementen. Op elk element van een vector kan een getal staan. Een matrix is een vector bestaande uit vectoren. Matlab staat voor Matrix Laboratory. Uit de naam kun je afleiden dat Matlab is gemaakt om handig en slim om te gaan met matrices. Matlab komt met allerlei faciliteiten om matrices, en dus ook vectoren, gemakkelijk te verwerken.</w:t>
      </w:r>
    </w:p>
    <w:p w14:paraId="2E509003" w14:textId="3CAB7854" w:rsidR="00D25906" w:rsidRDefault="001777B5" w:rsidP="000B0062">
      <w:r>
        <w:t xml:space="preserve">Concluderend, Matlab is een programma geschikt om data te verwerken. Het verwerken kan je met scripts automatiseren. Als je van 20 proefpersonen 5 verschillende metingen hebt gedaan, waarbij elke meting 3 x is herhaald moet je 300 databestanden doorwerken. Dat zou handmatig heel veel tijd kosten. Met Matlab heb je op een dag tijd een script geschreven die dat helemaal automatisch voor je doet. </w:t>
      </w:r>
    </w:p>
    <w:p w14:paraId="63B18267" w14:textId="77777777" w:rsidR="001777B5" w:rsidRDefault="001777B5" w:rsidP="000B0062">
      <w:r>
        <w:t xml:space="preserve">Waarom gebruiken Bewegingstechnologen Matlab? </w:t>
      </w:r>
      <w:r w:rsidR="00D25906">
        <w:t>Uiteindelijk… om tijd te besparen. Matlab is niet het doel, maar het hulpmiddel.</w:t>
      </w:r>
    </w:p>
    <w:p w14:paraId="2BE495EA" w14:textId="77777777"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 xml:space="preserve">We gaan ons nog niet specifiek bezighouden met het inlezen van data. </w:t>
      </w:r>
      <w:commentRangeStart w:id="3"/>
      <w:r w:rsidR="00736D2F">
        <w:t>In dit document houden we ons voornamelijk bezig met het verwerken van data.</w:t>
      </w:r>
      <w:commentRangeEnd w:id="3"/>
      <w:r w:rsidR="00736D2F">
        <w:rPr>
          <w:rStyle w:val="Verwijzingopmerking"/>
        </w:rPr>
        <w:commentReference w:id="3"/>
      </w:r>
    </w:p>
    <w:p w14:paraId="7B580C71" w14:textId="77777777" w:rsidR="000034A0"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Kop1"/>
      </w:pPr>
      <w:bookmarkStart w:id="4" w:name="_Toc491869462"/>
      <w:r>
        <w:lastRenderedPageBreak/>
        <w:t>Staptijden bepalen m.b.v. voetstapschakelaars</w:t>
      </w:r>
      <w:bookmarkEnd w:id="4"/>
    </w:p>
    <w:p w14:paraId="126A4048" w14:textId="5DC4F88D" w:rsidR="000B0062" w:rsidRDefault="000B0062" w:rsidP="000B0062">
      <w:r>
        <w:t xml:space="preserve">Een stap kunnen we op verschillende manieren meten. Je telefoon of een horloge doet dit met behulp van een accelerometer. Je kunt 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xml:space="preserve">. Als er voldoende druk wordt gedetecteerd wordt het signaal ‘hoog’. Als er geen of te weinig druk op de voetstapschakelaar staat wordt het signaal ‘laag’ (zie </w:t>
      </w:r>
      <w:r w:rsidR="00BA2751">
        <w:fldChar w:fldCharType="begin"/>
      </w:r>
      <w:r w:rsidR="00BA2751">
        <w:instrText xml:space="preserve"> REF _Ref493596676 \h </w:instrText>
      </w:r>
      <w:r w:rsidR="00BA2751">
        <w:fldChar w:fldCharType="separate"/>
      </w:r>
      <w:r w:rsidR="00B2366A">
        <w:t xml:space="preserve">Figuur </w:t>
      </w:r>
      <w:r w:rsidR="00B2366A">
        <w:rPr>
          <w:noProof/>
        </w:rPr>
        <w:t>1</w:t>
      </w:r>
      <w:r w:rsidR="00BA2751">
        <w:fldChar w:fldCharType="end"/>
      </w:r>
      <w:r w:rsidR="00BA2751">
        <w:t>). Dit</w:t>
      </w:r>
      <w:r>
        <w:t xml:space="preserve"> signaal </w:t>
      </w:r>
      <w:r w:rsidR="00BA2751">
        <w:t xml:space="preserve">wordt vervolgens </w:t>
      </w:r>
      <w:r>
        <w:t>opgeslagen</w:t>
      </w:r>
      <w:r w:rsidR="00BA2751">
        <w:t xml:space="preserve"> in een data-bestand (vaak een tekst-bestand</w:t>
      </w:r>
      <w:r w:rsidR="007A454B">
        <w:rPr>
          <w:rStyle w:val="Voetnootmarkering"/>
        </w:rPr>
        <w:footnoteReference w:id="2"/>
      </w:r>
      <w:r w:rsidR="00BA2751">
        <w:t>).</w:t>
      </w:r>
      <w:r>
        <w:t xml:space="preserve"> </w:t>
      </w:r>
    </w:p>
    <w:p w14:paraId="1130B877" w14:textId="77777777" w:rsidR="000B0062" w:rsidRDefault="000B0062" w:rsidP="000B0062">
      <w:pPr>
        <w:pStyle w:val="Kop2"/>
      </w:pPr>
      <w:bookmarkStart w:id="5" w:name="_Toc491869463"/>
      <w:r>
        <w:t>Het signaal</w:t>
      </w:r>
      <w:bookmarkEnd w:id="5"/>
    </w:p>
    <w:p w14:paraId="15216A73" w14:textId="24EA2D5A" w:rsidR="000B0062" w:rsidRDefault="000B0062" w:rsidP="000B0062">
      <w:r>
        <w:t xml:space="preserve">Hieronder </w:t>
      </w:r>
      <w:r w:rsidR="00BA2751">
        <w:t>zie je</w:t>
      </w:r>
      <w:r>
        <w:t xml:space="preserve"> een voorbeeld van zo’n voetstapsignaal.</w:t>
      </w:r>
    </w:p>
    <w:p w14:paraId="3DFD809D" w14:textId="34358BAE" w:rsidR="00736D2F" w:rsidRDefault="00736D2F" w:rsidP="00736D2F">
      <w:pPr>
        <w:pStyle w:val="aq"/>
      </w:pPr>
      <w:r>
        <w:t xml:space="preserve">Zie jij aan de data </w:t>
      </w:r>
      <w:r w:rsidR="007A454B">
        <w:fldChar w:fldCharType="begin"/>
      </w:r>
      <w:r w:rsidR="007A454B">
        <w:instrText xml:space="preserve"> REF _Ref493596676 \h </w:instrText>
      </w:r>
      <w:r w:rsidR="007A454B">
        <w:fldChar w:fldCharType="separate"/>
      </w:r>
      <w:r w:rsidR="00B2366A">
        <w:t xml:space="preserve">Figuur </w:t>
      </w:r>
      <w:r w:rsidR="00B2366A">
        <w:rPr>
          <w:noProof/>
        </w:rPr>
        <w:t>1</w:t>
      </w:r>
      <w:r w:rsidR="007A454B">
        <w:fldChar w:fldCharType="end"/>
      </w:r>
      <w:r w:rsidR="007A454B">
        <w:t xml:space="preserve"> </w:t>
      </w:r>
      <w:r>
        <w:t>wanneer de proefpersoon een stap zet</w:t>
      </w:r>
      <w:r w:rsidR="007A454B">
        <w:t xml:space="preserve"> of los van de grond komt</w:t>
      </w:r>
      <w:r>
        <w:t xml:space="preserve">? </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3">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Bijschrift"/>
        <w:rPr>
          <w:noProof/>
          <w:lang w:eastAsia="nl-NL"/>
        </w:rPr>
      </w:pPr>
      <w:bookmarkStart w:id="6" w:name="_Ref493596676"/>
      <w:r>
        <w:t xml:space="preserve">Figuur </w:t>
      </w:r>
      <w:fldSimple w:instr=" SEQ Figuur \* ARABIC ">
        <w:r w:rsidR="00B2366A">
          <w:rPr>
            <w:noProof/>
          </w:rPr>
          <w:t>1</w:t>
        </w:r>
      </w:fldSimple>
      <w:bookmarkEnd w:id="6"/>
      <w:r>
        <w:t>: Voetstap data.</w:t>
      </w:r>
    </w:p>
    <w:p w14:paraId="053C544D" w14:textId="77777777" w:rsidR="007A454B" w:rsidRDefault="007A454B" w:rsidP="00D25906">
      <w:pPr>
        <w:pStyle w:val="aOpdr"/>
      </w:pPr>
    </w:p>
    <w:p w14:paraId="1BF7FFE5" w14:textId="09236506" w:rsidR="00BA2751" w:rsidRDefault="00666C0B" w:rsidP="00D25906">
      <w:pPr>
        <w:pStyle w:val="aOpdr"/>
      </w:pPr>
      <w:hyperlink r:id="rId14" w:history="1">
        <w:r w:rsidR="000B0062" w:rsidRPr="00D25906">
          <w:rPr>
            <w:rStyle w:val="Hyperlink"/>
          </w:rPr>
          <w:t>Download de file stapdata.txt</w:t>
        </w:r>
      </w:hyperlink>
      <w:r w:rsidR="000B0062">
        <w:t xml:space="preserve"> en zet de file in de </w:t>
      </w:r>
      <w:r w:rsidR="00BA2751">
        <w:t>nieuwe folder (met een duidelijk naam).</w:t>
      </w:r>
    </w:p>
    <w:p w14:paraId="643B6268" w14:textId="075F11DE" w:rsidR="000B0062" w:rsidRDefault="00BA2751" w:rsidP="00D25906">
      <w:pPr>
        <w:pStyle w:val="aOpdr"/>
      </w:pPr>
      <w:r>
        <w:t>Ga in Matlab m.b.v. de Current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5">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7F3B66" w:rsidRPr="00F11545" w:rsidRDefault="007F3B66" w:rsidP="004E2B02">
                            <w:pPr>
                              <w:pStyle w:val="Bijschrift"/>
                              <w:rPr>
                                <w:noProof/>
                              </w:rPr>
                            </w:pPr>
                            <w:bookmarkStart w:id="7" w:name="_Ref493596558"/>
                            <w:r>
                              <w:t xml:space="preserve">Figuur </w:t>
                            </w:r>
                            <w:fldSimple w:instr=" SEQ Figuur \* ARABIC ">
                              <w:r w:rsidR="00B2366A">
                                <w:rPr>
                                  <w:noProof/>
                                </w:rPr>
                                <w:t>2</w:t>
                              </w:r>
                            </w:fldSimple>
                            <w:bookmarkEnd w:id="7"/>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7F3B66" w:rsidRPr="00F11545" w:rsidRDefault="007F3B66" w:rsidP="004E2B02">
                      <w:pPr>
                        <w:pStyle w:val="Bijschrift"/>
                        <w:rPr>
                          <w:noProof/>
                        </w:rPr>
                      </w:pPr>
                      <w:bookmarkStart w:id="8" w:name="_Ref493596558"/>
                      <w:r>
                        <w:t xml:space="preserve">Figuur </w:t>
                      </w:r>
                      <w:fldSimple w:instr=" SEQ Figuur \* ARABIC ">
                        <w:r w:rsidR="00B2366A">
                          <w:rPr>
                            <w:noProof/>
                          </w:rPr>
                          <w:t>2</w:t>
                        </w:r>
                      </w:fldSimple>
                      <w:bookmarkEnd w:id="8"/>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77777777" w:rsidR="00736D2F" w:rsidRDefault="00736D2F" w:rsidP="000034A0">
      <w:r>
        <w:t xml:space="preserve">In </w:t>
      </w:r>
      <w:r>
        <w:fldChar w:fldCharType="begin"/>
      </w:r>
      <w:r>
        <w:instrText xml:space="preserve"> REF _Ref493596558 \h </w:instrText>
      </w:r>
      <w:r>
        <w:fldChar w:fldCharType="separate"/>
      </w:r>
      <w:r w:rsidR="00B2366A">
        <w:t xml:space="preserve">Figuur </w:t>
      </w:r>
      <w:r w:rsidR="00B2366A">
        <w:rPr>
          <w:noProof/>
        </w:rPr>
        <w:t>2</w:t>
      </w:r>
      <w:r>
        <w:fldChar w:fldCharType="end"/>
      </w:r>
      <w:r>
        <w:t xml:space="preserve"> staat code om de data die je zojuist hebt gedownload in te lezen. Wat hier exact gebeurt, is nu nog niet van belang. In lesweek 4 ga je dieper in op het inlezen van data m.b.v. Data.</w:t>
      </w:r>
    </w:p>
    <w:p w14:paraId="29AAE27C" w14:textId="4D6F5A6A" w:rsidR="00BA2751" w:rsidRDefault="00BA2751" w:rsidP="00BA2751">
      <w:pPr>
        <w:pStyle w:val="Kop3"/>
      </w:pPr>
      <w:r>
        <w:lastRenderedPageBreak/>
        <w:t>Het doel</w:t>
      </w:r>
    </w:p>
    <w:p w14:paraId="4ABAFFF9" w14:textId="69108242" w:rsidR="000B0062" w:rsidRDefault="000B0062" w:rsidP="000034A0">
      <w:r>
        <w:t>Het doel van dit onderdeel is het aanpassen van het signaal zodat we a</w:t>
      </w:r>
      <w:r w:rsidR="00736D2F">
        <w:t>lleen nog nullen en enen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B2366A">
        <w:t xml:space="preserve">Figuur </w:t>
      </w:r>
      <w:r w:rsidR="00B2366A">
        <w:rPr>
          <w:noProof/>
        </w:rPr>
        <w:t>1</w:t>
      </w:r>
      <w:r w:rsidR="00BA2751">
        <w:fldChar w:fldCharType="end"/>
      </w:r>
      <w:r>
        <w:t xml:space="preserve"> </w:t>
      </w:r>
      <w:r w:rsidR="00BA2751">
        <w:t>ergens tussen 4100 en 2000. Je moet daarvoor bepalen wat het moment is waarop</w:t>
      </w:r>
      <w:r>
        <w:t xml:space="preserve"> de vo</w:t>
      </w:r>
      <w:r w:rsidR="00FC4116">
        <w:t xml:space="preserve">et de grond raakt en wanneer die </w:t>
      </w:r>
      <w:r>
        <w:t>weer los komt</w:t>
      </w:r>
      <w:r w:rsidR="00FC4116">
        <w:rPr>
          <w:rStyle w:val="Voetnootmarkering"/>
        </w:rPr>
        <w:footnoteReference w:id="3"/>
      </w:r>
      <w:r>
        <w:t xml:space="preserve">. </w:t>
      </w:r>
    </w:p>
    <w:p w14:paraId="02FADADD" w14:textId="77777777" w:rsidR="000B0062" w:rsidRDefault="000B0062" w:rsidP="000B0062">
      <w:pPr>
        <w:pStyle w:val="Kop2"/>
      </w:pPr>
      <w:bookmarkStart w:id="9" w:name="_Toc491869464"/>
      <w:r>
        <w:t>Data opschonen</w:t>
      </w:r>
      <w:bookmarkEnd w:id="9"/>
    </w:p>
    <w:p w14:paraId="6CAAF6DF" w14:textId="43006EF6"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B2366A">
        <w:t xml:space="preserve">Figuur </w:t>
      </w:r>
      <w:r w:rsidR="00B2366A">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 of een 0.</w:t>
      </w:r>
    </w:p>
    <w:p w14:paraId="75CDB7C1" w14:textId="77777777" w:rsidR="00736D2F" w:rsidRDefault="00736D2F" w:rsidP="00736D2F">
      <w:pPr>
        <w:pStyle w:val="aq"/>
      </w:pPr>
      <w:r>
        <w:t>Zie jij waar het signaal schommelt?</w:t>
      </w:r>
    </w:p>
    <w:p w14:paraId="700F69DC" w14:textId="5D7B692C" w:rsidR="00BA1AAB" w:rsidRDefault="00736D2F" w:rsidP="00BA1AAB">
      <w:r>
        <w:t xml:space="preserve">Je hebt in de voorgaande weken gezien hoe je beslissingen maakt m.b.v. Matlab. Je weet hoe je met vectoren kunt omgaan. </w:t>
      </w:r>
      <w:r w:rsidR="00BA1AAB">
        <w:t xml:space="preserve">Je gaat </w:t>
      </w:r>
      <w:r w:rsidR="008D419A">
        <w:t>dadelijk</w:t>
      </w:r>
      <w:r w:rsidR="00BA1AAB">
        <w:t xml:space="preserve"> code schrijven om de data in </w:t>
      </w:r>
      <w:r w:rsidR="00BA1AAB">
        <w:fldChar w:fldCharType="begin"/>
      </w:r>
      <w:r w:rsidR="00BA1AAB">
        <w:instrText xml:space="preserve"> REF _Ref493596676 \h </w:instrText>
      </w:r>
      <w:r w:rsidR="00BA1AAB">
        <w:fldChar w:fldCharType="separate"/>
      </w:r>
      <w:r w:rsidR="00B2366A">
        <w:t xml:space="preserve">Figuur </w:t>
      </w:r>
      <w:r w:rsidR="00B2366A">
        <w:rPr>
          <w:noProof/>
        </w:rPr>
        <w:t>1</w:t>
      </w:r>
      <w:r w:rsidR="00BA1AAB">
        <w:fldChar w:fldCharType="end"/>
      </w:r>
      <w:r w:rsidR="00BA1AAB">
        <w:t xml:space="preserve"> aan te passen zodat als een proefpersoon op de voetstapschakelaar staat het signaal 1 wordt. Als de proefpersoon los is van de grond moet het signaal </w:t>
      </w:r>
      <w:r w:rsidR="00BA2751">
        <w:t>0</w:t>
      </w:r>
      <w:r w:rsidR="00BA1AAB">
        <w:t xml:space="preserve"> zijn.</w:t>
      </w:r>
    </w:p>
    <w:p w14:paraId="1A5D1BC7" w14:textId="77777777" w:rsidR="00BA1AAB" w:rsidRDefault="00BA1AAB" w:rsidP="000B0062">
      <w:r>
        <w:t>Je kunt deze uitdaging op verschillende manier aanpakken. Je kunt m.b.v. een for-loop en een if-else-construct code schrijven die voor elk element van de data bekijkt of het een stap is of niet.</w:t>
      </w:r>
    </w:p>
    <w:p w14:paraId="00FF68B4" w14:textId="77F10165" w:rsidR="00BA1AAB" w:rsidRDefault="00BA1AAB" w:rsidP="000B0062">
      <w:r>
        <w:t xml:space="preserve">Je kunt in Matlab ook heel handig een deel van een vector selecteren op basis van een relationele operator. Hoe dit handig is voor de bovenstaande opdracht zie je als </w:t>
      </w:r>
      <w:r w:rsidR="00FC4116">
        <w:t>direct hieronder.</w:t>
      </w:r>
    </w:p>
    <w:p w14:paraId="616078D6" w14:textId="73CF65BE" w:rsidR="00300C61" w:rsidRDefault="00300C61" w:rsidP="00300C61">
      <w:pPr>
        <w:pStyle w:val="Kop3"/>
      </w:pPr>
      <w:bookmarkStart w:id="10" w:name="_Ref493598460"/>
      <w:r>
        <w:t xml:space="preserve">Een deel </w:t>
      </w:r>
      <w:r w:rsidR="00FC4116">
        <w:t xml:space="preserve">van een vector </w:t>
      </w:r>
      <w:r>
        <w:t>selecteren m.b.v. een relationele operator</w:t>
      </w:r>
      <w:bookmarkEnd w:id="10"/>
    </w:p>
    <w:p w14:paraId="1104F83C" w14:textId="7BED2A0A" w:rsidR="00BA2751" w:rsidRPr="00BA2751" w:rsidRDefault="00BA2751" w:rsidP="00BA2751">
      <w:r>
        <w:t>In deze subparagraaf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signal'</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r>
        <w:t>signal = sin(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B2366A">
        <w:t xml:space="preserve">Figuur </w:t>
      </w:r>
      <w:r w:rsidR="00B2366A">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6">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Bijschrift"/>
      </w:pPr>
      <w:bookmarkStart w:id="11" w:name="_Ref493600237"/>
      <w:r>
        <w:t xml:space="preserve">Figuur </w:t>
      </w:r>
      <w:fldSimple w:instr=" SEQ Figuur \* ARABIC ">
        <w:r w:rsidR="00B2366A">
          <w:rPr>
            <w:noProof/>
          </w:rPr>
          <w:t>3</w:t>
        </w:r>
      </w:fldSimple>
      <w:bookmarkEnd w:id="11"/>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r>
        <w:t>signalGTzero = signal &gt; 0</w:t>
      </w:r>
    </w:p>
    <w:p w14:paraId="6866CA66" w14:textId="77777777" w:rsidR="00BA1AAB" w:rsidRDefault="00BA1AAB" w:rsidP="000B0062">
      <w:pPr>
        <w:rPr>
          <w:b/>
        </w:rPr>
      </w:pPr>
    </w:p>
    <w:p w14:paraId="4A6FA629" w14:textId="77777777" w:rsidR="00BA1AAB" w:rsidRDefault="00DE4CCD" w:rsidP="000B0062">
      <w:pPr>
        <w:rPr>
          <w:b/>
        </w:rPr>
      </w:pPr>
      <w:r>
        <w:rPr>
          <w:b/>
        </w:rPr>
        <w:t>De workspac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74C665C6">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w14:anchorId="2DA1C964" id="Rechthoek 19" o:spid="_x0000_s1026" style="position:absolute;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" filled="f" strokecolor="red" strokeweight="3p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Bijschrift"/>
      </w:pPr>
      <w:r w:rsidRPr="004E2B02">
        <w:t xml:space="preserve">Figuur </w:t>
      </w:r>
      <w:fldSimple w:instr=" SEQ Figuur \* ARABIC ">
        <w:r w:rsidR="00B2366A">
          <w:rPr>
            <w:noProof/>
          </w:rPr>
          <w:t>4</w:t>
        </w:r>
      </w:fldSimple>
      <w:r w:rsidRPr="004E2B02">
        <w:t xml:space="preserve">: de workspace bij het uitvoeren van voorgaande code. </w:t>
      </w:r>
    </w:p>
    <w:p w14:paraId="6747D619" w14:textId="0323E8AE" w:rsidR="00DE4CCD" w:rsidRDefault="00DE4CCD" w:rsidP="004E2B02">
      <w:pPr>
        <w:pStyle w:val="Bijschrift"/>
      </w:pPr>
      <w:r w:rsidRPr="004E2B02">
        <w:t>Merk op dat de variabele signalGTzero van het type ‘ logical ‘ is.</w:t>
      </w:r>
    </w:p>
    <w:p w14:paraId="588BA02D" w14:textId="77777777" w:rsidR="004E2B02" w:rsidRDefault="004E2B02" w:rsidP="004E2B02"/>
    <w:p w14:paraId="74FA5D29" w14:textId="11DAC9AE" w:rsidR="004E2B02" w:rsidRPr="00FC4116" w:rsidRDefault="004E2B02" w:rsidP="004E2B02">
      <w:r>
        <w:t xml:space="preserve">Merk op dat de relationele operator tot gevolg heeft dat een bewerking op een vector een logische vector teruggeeft. Dat is een vector die bestaat uit </w:t>
      </w:r>
      <w:r w:rsidR="00FC4116">
        <w:t xml:space="preserve">logische </w:t>
      </w:r>
      <w:r>
        <w:t>enen en nullen.</w:t>
      </w:r>
      <w:r w:rsidR="00FC4116">
        <w:t xml:space="preserve"> Het verschil met het type ‘double’ is dat een logische vector </w:t>
      </w:r>
      <w:r w:rsidR="00FC4116">
        <w:rPr>
          <w:b/>
        </w:rPr>
        <w:t>alleen</w:t>
      </w:r>
      <w:r w:rsidR="00FC4116">
        <w:t xml:space="preserve"> enen en nullen mag bevatten. Een vector met het type ‘double’ mag ook andere waardes bevatten.</w:t>
      </w:r>
    </w:p>
    <w:p w14:paraId="49ED787D" w14:textId="77777777" w:rsidR="00300C61" w:rsidRDefault="00300C61" w:rsidP="00DE4CCD">
      <w:pPr>
        <w:pStyle w:val="Kop3"/>
      </w:pPr>
      <w:r>
        <w:t>Selec</w:t>
      </w:r>
      <w:r w:rsidR="00560626">
        <w:t>te</w:t>
      </w:r>
      <w:r>
        <w:t>ren van waardes m.b.v. logical()</w:t>
      </w:r>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B2366A">
        <w:t>2.2.1</w:t>
      </w:r>
      <w:r w:rsidR="00300C61">
        <w:fldChar w:fldCharType="end"/>
      </w:r>
      <w:r w:rsidR="00300C61">
        <w:t xml:space="preserve">. </w:t>
      </w:r>
    </w:p>
    <w:p w14:paraId="0BA75731" w14:textId="73E6CDBF" w:rsidR="00DE4CCD" w:rsidRDefault="004E2B02" w:rsidP="00DE4CCD">
      <w:r>
        <w:t>Je kunt een deel van e</w:t>
      </w:r>
      <w:r w:rsidR="00DE4CCD">
        <w:t>e</w:t>
      </w:r>
      <w:r>
        <w:t>n</w:t>
      </w:r>
      <w:r w:rsidR="00DE4CCD">
        <w:t xml:space="preserve"> vector selecteren op de volgende manier:</w:t>
      </w:r>
    </w:p>
    <w:p w14:paraId="2DC8A90D" w14:textId="77777777" w:rsidR="00300C61" w:rsidRPr="004E2B02" w:rsidRDefault="00300C61" w:rsidP="004E2B02">
      <w:pPr>
        <w:pStyle w:val="amtlb"/>
      </w:pPr>
      <w:r w:rsidRPr="004E2B02">
        <w:t>signal(</w:t>
      </w:r>
      <w:r w:rsidRPr="00FC4116">
        <w:rPr>
          <w:b/>
        </w:rPr>
        <w:t>logical</w:t>
      </w:r>
      <w:r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4D47D393" w14:textId="77777777" w:rsidR="00300C61" w:rsidRDefault="00300C61" w:rsidP="00300C61">
      <w:r>
        <w:t xml:space="preserve">In dit stukje code worden de eerste zeven elementen van de vector </w:t>
      </w:r>
      <w:r w:rsidRPr="00300C61">
        <w:rPr>
          <w:rStyle w:val="amtlbChar"/>
        </w:rPr>
        <w:t>signal</w:t>
      </w:r>
      <w:r>
        <w:t xml:space="preserve"> weergegeven. </w:t>
      </w:r>
    </w:p>
    <w:p w14:paraId="578C8A7D" w14:textId="77777777" w:rsidR="00300C61" w:rsidRDefault="00300C61" w:rsidP="00300C61">
      <w:pPr>
        <w:pStyle w:val="aq"/>
      </w:pPr>
      <w:r>
        <w:lastRenderedPageBreak/>
        <w:t>Hoeveel enen staan er in het voorgaande stukje code?</w:t>
      </w:r>
    </w:p>
    <w:p w14:paraId="45A9C051" w14:textId="1A482A16" w:rsidR="00300C61" w:rsidRDefault="00300C61" w:rsidP="00300C61">
      <w:pPr>
        <w:pStyle w:val="aq"/>
        <w:rPr>
          <w:i w:val="0"/>
        </w:rPr>
      </w:pPr>
      <w:r>
        <w:rPr>
          <w:i w:val="0"/>
        </w:rPr>
        <w:t xml:space="preserve">Met behulp van de </w:t>
      </w:r>
      <w:r w:rsidRPr="004E2B02">
        <w:rPr>
          <w:rStyle w:val="amtlbChar"/>
          <w:i w:val="0"/>
        </w:rPr>
        <w:t>logical</w:t>
      </w:r>
      <w:r w:rsidR="008D419A" w:rsidRPr="004E2B02">
        <w:rPr>
          <w:rStyle w:val="amtlbChar"/>
          <w:i w:val="0"/>
        </w:rPr>
        <w:t>()</w:t>
      </w:r>
      <w:r>
        <w:rPr>
          <w:i w:val="0"/>
        </w:rPr>
        <w:t xml:space="preserve"> functie maken we van een vector met ene</w:t>
      </w:r>
      <w:r w:rsidR="008D419A">
        <w:rPr>
          <w:i w:val="0"/>
        </w:rPr>
        <w:t xml:space="preserve">n (en nullen) een vector met dezelfde enen en nullen maar dan met het </w:t>
      </w:r>
      <w:r w:rsidR="008D419A">
        <w:t>type</w:t>
      </w:r>
      <w:r w:rsidR="008D419A">
        <w:rPr>
          <w:i w:val="0"/>
        </w:rPr>
        <w:t xml:space="preserve"> </w:t>
      </w:r>
      <w:r w:rsidR="00FC4116">
        <w:rPr>
          <w:i w:val="0"/>
        </w:rPr>
        <w:t>‘</w:t>
      </w:r>
      <w:r w:rsidR="008D419A">
        <w:rPr>
          <w:i w:val="0"/>
        </w:rPr>
        <w:t>logical</w:t>
      </w:r>
      <w:r w:rsidR="00FC4116">
        <w:rPr>
          <w:i w:val="0"/>
        </w:rPr>
        <w:t>’</w:t>
      </w:r>
      <w:r w:rsidR="008D419A">
        <w:rPr>
          <w:i w:val="0"/>
        </w:rPr>
        <w:t xml:space="preserve">.  Je zit in het voorgaande code voorbeeld dat je op deze manier de eerste zeven elementen van de </w:t>
      </w:r>
      <w:r w:rsidR="008D419A" w:rsidRPr="004E2B02">
        <w:rPr>
          <w:rStyle w:val="amtlbChar"/>
          <w:i w:val="0"/>
        </w:rPr>
        <w:t>signal</w:t>
      </w:r>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2D2D7D1D" w:rsidR="00560626" w:rsidRDefault="00560626" w:rsidP="00B57F79">
      <w:pPr>
        <w:pStyle w:val="amtlb"/>
      </w:pPr>
      <w:r>
        <w:t>signal(logical([</w:t>
      </w:r>
      <w:r w:rsidR="00FC4116" w:rsidRPr="004E2B02">
        <w:t xml:space="preserve">1 </w:t>
      </w:r>
      <w:r w:rsidR="00FC4116">
        <w:t>0 1 0 1 0</w:t>
      </w:r>
      <w:r w:rsidR="00FC4116" w:rsidRPr="004E2B02">
        <w:t xml:space="preserve"> 1</w:t>
      </w:r>
      <w:r>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6318C1F3" w:rsidR="006A7048" w:rsidRDefault="006A7048" w:rsidP="00DE4CCD">
      <w:r>
        <w:t>Als het goed is, is je opgevallen dat door het toevoegen van nullen er voor zorgt dat waardes niet worden</w:t>
      </w:r>
      <w:r w:rsidR="00FC4116">
        <w:t xml:space="preserve"> afgedrukt in het Command Window</w:t>
      </w:r>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Kop3"/>
      </w:pPr>
      <w:r>
        <w:t>De functie ones()</w:t>
      </w:r>
      <w:r w:rsidR="00E204F0">
        <w:t xml:space="preserve"> en zeros()</w:t>
      </w:r>
    </w:p>
    <w:p w14:paraId="2D9F2A14" w14:textId="77777777" w:rsidR="00DE4CCD" w:rsidRDefault="00300C61" w:rsidP="00DE4CCD">
      <w:r>
        <w:t xml:space="preserve">We kunnen ook alle elementen van de vector </w:t>
      </w:r>
      <w:r w:rsidRPr="008D419A">
        <w:rPr>
          <w:rStyle w:val="amtlbChar"/>
        </w:rPr>
        <w:t>signal</w:t>
      </w:r>
      <w:r>
        <w:t xml:space="preserve"> weergeven op de volgende manier:</w:t>
      </w:r>
    </w:p>
    <w:p w14:paraId="4E1E018E" w14:textId="77777777" w:rsidR="00300C61" w:rsidRDefault="00300C61" w:rsidP="00B57F79">
      <w:pPr>
        <w:pStyle w:val="amtlb"/>
        <w:rPr>
          <w:lang w:val="en-US"/>
        </w:rPr>
      </w:pPr>
      <w:r w:rsidRPr="00300C61">
        <w:rPr>
          <w:lang w:val="en-US"/>
        </w:rPr>
        <w:t>signal(logical(</w:t>
      </w:r>
      <w:r w:rsidRPr="00E204F0">
        <w:rPr>
          <w:b/>
          <w:color w:val="FF0000"/>
          <w:lang w:val="en-US"/>
        </w:rPr>
        <w:t>ones</w:t>
      </w:r>
      <w:r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3ECB7737" w:rsidR="00B57F79" w:rsidRDefault="006A7048" w:rsidP="008D419A">
      <w:r w:rsidRPr="008D419A">
        <w:t xml:space="preserve">Natuurlijk heeft dit niet zoveel zin. </w:t>
      </w:r>
      <w:r>
        <w:t xml:space="preserve">Want je kunt ook alle elementen van een vector afdrukken door het typen van de naam van de vector: </w:t>
      </w:r>
      <w:r w:rsidRPr="008D419A">
        <w:rPr>
          <w:rStyle w:val="amtlbChar"/>
        </w:rPr>
        <w:t>signal</w:t>
      </w:r>
      <w:r>
        <w:rPr>
          <w:sz w:val="24"/>
          <w:szCs w:val="24"/>
        </w:rPr>
        <w:t xml:space="preserve">. </w:t>
      </w:r>
      <w:r w:rsidR="00FC4116">
        <w:t>In het voorgaande voorbeeld</w:t>
      </w:r>
      <w:r w:rsidR="008D419A" w:rsidRPr="008D419A">
        <w:t xml:space="preserve"> genereert de functie </w:t>
      </w:r>
      <w:r w:rsidR="008D419A" w:rsidRPr="008D419A">
        <w:rPr>
          <w:rStyle w:val="amtlbChar"/>
        </w:rPr>
        <w:t>ones()</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Test zelf m.b.v. Matlab de functie ones()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r w:rsidRPr="008D419A">
        <w:rPr>
          <w:rStyle w:val="amtlbChar"/>
        </w:rPr>
        <w:t>zeros()</w:t>
      </w:r>
      <w:r w:rsidRPr="008D419A">
        <w:t>.</w:t>
      </w:r>
      <w:r w:rsidR="00560626">
        <w:t xml:space="preserve"> In het voorgaande voorbeeld worden er net zoveel enen aangemaakt als het aantal elementen in de vector </w:t>
      </w:r>
      <w:r w:rsidR="00560626" w:rsidRPr="00560626">
        <w:rPr>
          <w:rStyle w:val="amtlbChar"/>
        </w:rPr>
        <w:t>signal</w:t>
      </w:r>
      <w:r w:rsidR="006A7048">
        <w:rPr>
          <w:rStyle w:val="amtlbChar"/>
        </w:rPr>
        <w:t xml:space="preserve"> </w:t>
      </w:r>
      <w:r w:rsidR="006A7048" w:rsidRPr="006A7048">
        <w:t xml:space="preserve">(de lengte van de vector </w:t>
      </w:r>
      <w:r w:rsidR="006A7048">
        <w:rPr>
          <w:rStyle w:val="amtlbChar"/>
        </w:rPr>
        <w:t>signal</w:t>
      </w:r>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r w:rsidRPr="0038087D">
        <w:t>signal(logical(</w:t>
      </w:r>
      <w:r w:rsidRPr="00E204F0">
        <w:rPr>
          <w:b/>
          <w:color w:val="FF0000"/>
        </w:rPr>
        <w:t>zeros</w:t>
      </w:r>
      <w:r w:rsidRPr="0038087D">
        <w:t>(1,length(signal))))</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ecteren m.b.v. logical waardes.</w:t>
      </w:r>
    </w:p>
    <w:p w14:paraId="337D7F59" w14:textId="72E4C603" w:rsidR="00E204F0" w:rsidRDefault="00560626" w:rsidP="00DE4CCD">
      <w:r>
        <w:t>In de volgende paragraaf komt alles samen.</w:t>
      </w:r>
    </w:p>
    <w:p w14:paraId="4D8D5CB9" w14:textId="77777777" w:rsidR="00E204F0" w:rsidRDefault="00E204F0">
      <w:r>
        <w:br w:type="page"/>
      </w:r>
    </w:p>
    <w:p w14:paraId="708B3AE4" w14:textId="77777777" w:rsidR="00560626" w:rsidRDefault="00560626" w:rsidP="00560626">
      <w:pPr>
        <w:pStyle w:val="Kop3"/>
      </w:pPr>
      <w:r>
        <w:lastRenderedPageBreak/>
        <w:t>Het aanpassen van waardes</w:t>
      </w:r>
      <w:r w:rsidR="00491AF6">
        <w:t xml:space="preserve"> van een vector</w:t>
      </w:r>
      <w:r>
        <w:t xml:space="preserve"> m.b.v. een relationele operator</w:t>
      </w:r>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r>
        <w:t>signal(signal&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r w:rsidRPr="00E204F0">
        <w:rPr>
          <w:rStyle w:val="amtlbChar"/>
        </w:rPr>
        <w:t>signal</w:t>
      </w:r>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8">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Bijschrift"/>
      </w:pPr>
      <w:bookmarkStart w:id="12" w:name="_Ref493766961"/>
      <w:r>
        <w:t xml:space="preserve">Figuur </w:t>
      </w:r>
      <w:fldSimple w:instr=" SEQ Figuur \* ARABIC ">
        <w:r w:rsidR="00B2366A">
          <w:rPr>
            <w:noProof/>
          </w:rPr>
          <w:t>5</w:t>
        </w:r>
      </w:fldSimple>
      <w:bookmarkEnd w:id="12"/>
      <w:r>
        <w:t>: het resultaat van signal(signal&lt;0)=0;</w:t>
      </w:r>
    </w:p>
    <w:p w14:paraId="7D574171" w14:textId="77777777" w:rsidR="000646E2" w:rsidRDefault="000646E2" w:rsidP="00DE4CCD"/>
    <w:p w14:paraId="46FE3ED1" w14:textId="0E4F55A0" w:rsidR="00F04082" w:rsidRDefault="00491AF6" w:rsidP="00DE4CCD">
      <w:r>
        <w:t xml:space="preserve">Hopelijk zie je hoe de vorige twee paragraven in het voorgaande code voorbeeld samen komen. Je selecteert eerst de (on)gewenste waardes van de vector </w:t>
      </w:r>
      <w:r w:rsidRPr="00491AF6">
        <w:rPr>
          <w:rStyle w:val="amtlbChar"/>
        </w:rPr>
        <w:t>signal</w:t>
      </w:r>
      <w:r>
        <w:t xml:space="preserve"> en aan die waardes ken je een gewenste waarde toe. </w:t>
      </w:r>
      <w:r w:rsidR="00E204F0">
        <w:t>De relationele operator genereert logische enen en nullen en zodoende selecteer je selecties van een vector. Aan die selecties ken je vervolgens een waarde toe (in het geval van voorgaande voorbeeld ken je een nul toe).</w:t>
      </w:r>
    </w:p>
    <w:p w14:paraId="22BCBCC8" w14:textId="77777777" w:rsidR="00F04082" w:rsidRDefault="00F04082" w:rsidP="00F04082">
      <w:pPr>
        <w:pStyle w:val="aq"/>
      </w:pPr>
      <w:r>
        <w:t>Wat gebeurt er met alle andere waardes?</w:t>
      </w:r>
    </w:p>
    <w:p w14:paraId="32E4A1B1" w14:textId="7931F250"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B2366A">
        <w:t xml:space="preserve">Figuur </w:t>
      </w:r>
      <w:r w:rsidR="00B2366A">
        <w:rPr>
          <w:noProof/>
        </w:rPr>
        <w:t>5</w:t>
      </w:r>
      <w:r>
        <w:fldChar w:fldCharType="end"/>
      </w:r>
      <w:r>
        <w:t xml:space="preserve"> geen vormen meer van een sinus bevatten. Kortom d</w:t>
      </w:r>
      <w:r w:rsidRPr="000646E2">
        <w:t xml:space="preserve">aar doet </w:t>
      </w:r>
      <w:r>
        <w:t>de voorgaande code</w:t>
      </w:r>
      <w:r w:rsidRPr="000646E2">
        <w:t xml:space="preserve"> niets mee.</w:t>
      </w:r>
      <w:r>
        <w:t xml:space="preserve"> </w:t>
      </w:r>
      <w:r w:rsidR="00491AF6">
        <w:t xml:space="preserve">In dit voorbeeld is </w:t>
      </w:r>
      <w:r>
        <w:t xml:space="preserve">krijgt de ongewenste vector waarde de </w:t>
      </w:r>
      <w:r w:rsidR="00491AF6">
        <w:t xml:space="preserve">waarde nul. Uiteindelijk hebben we </w:t>
      </w:r>
      <w:r>
        <w:t xml:space="preserve">zodoende </w:t>
      </w:r>
      <w:r w:rsidR="00491AF6">
        <w:t xml:space="preserve">elke negatieve waarde van een vector verwijderd. Het laatste codevoorbeeld is dus een permanent onomkeerbare acties op de vector </w:t>
      </w:r>
      <w:r w:rsidR="00491AF6" w:rsidRPr="00491AF6">
        <w:rPr>
          <w:rStyle w:val="amtlbChar"/>
        </w:rPr>
        <w:t>signal</w:t>
      </w:r>
      <w:r w:rsidR="00491AF6">
        <w:t>.</w:t>
      </w:r>
    </w:p>
    <w:p w14:paraId="0C29E4CC" w14:textId="77777777" w:rsidR="00E204F0" w:rsidRDefault="00E204F0">
      <w:r>
        <w:br w:type="page"/>
      </w:r>
    </w:p>
    <w:p w14:paraId="419352AC" w14:textId="27B0AF3B" w:rsidR="00810067" w:rsidRDefault="00810067" w:rsidP="00810067">
      <w:pPr>
        <w:pStyle w:val="Kop3"/>
      </w:pPr>
      <w:r>
        <w:lastRenderedPageBreak/>
        <w:t>De diff() functie</w:t>
      </w:r>
    </w:p>
    <w:p w14:paraId="160DBA4C" w14:textId="144D69A9" w:rsidR="00810067" w:rsidRDefault="00810067" w:rsidP="00810067">
      <w:r>
        <w:t xml:space="preserve">Zoals al veel vaker aangegeven Matlab komt voorzien met veel functionaliteit. In deze subparagraaf behandelen we een nieuw stukje Matlab functionaliteit. De </w:t>
      </w:r>
      <w:r w:rsidRPr="00810067">
        <w:rPr>
          <w:rStyle w:val="amtlbChar"/>
        </w:rPr>
        <w:t>diff()</w:t>
      </w:r>
      <w:r>
        <w:t xml:space="preserve"> functie.</w:t>
      </w:r>
    </w:p>
    <w:p w14:paraId="78DB2FEA" w14:textId="333746AF" w:rsidR="00810067" w:rsidRPr="007A454B" w:rsidRDefault="00810067" w:rsidP="00810067">
      <w:pPr>
        <w:pStyle w:val="aOpdr"/>
      </w:pPr>
      <w:r w:rsidRPr="007A454B">
        <w:t>Typ in het Command Window: doc diff</w:t>
      </w:r>
    </w:p>
    <w:p w14:paraId="3BA139E8" w14:textId="021B095E" w:rsidR="00810067" w:rsidRPr="00810067" w:rsidRDefault="00810067" w:rsidP="00810067">
      <w:pPr>
        <w:pStyle w:val="aOpdr"/>
      </w:pPr>
      <w:r w:rsidRPr="00810067">
        <w:t>Lees de documentatie van de diff functie</w:t>
      </w:r>
    </w:p>
    <w:p w14:paraId="6A9F7366" w14:textId="7D566358" w:rsidR="00810067" w:rsidRDefault="00810067" w:rsidP="00810067">
      <w:r>
        <w:t>Zoals heel vaak is de uitleg zelf niet heel erg gemakkelijk te begrijpen… Daar is iets beters voor:</w:t>
      </w:r>
    </w:p>
    <w:p w14:paraId="43F08620" w14:textId="6553A147" w:rsidR="00810067" w:rsidRDefault="00810067" w:rsidP="00810067">
      <w:pPr>
        <w:pStyle w:val="aOpdr"/>
      </w:pPr>
      <w:r>
        <w:t>Lees de code voorbeelden in de documentatie</w:t>
      </w:r>
    </w:p>
    <w:p w14:paraId="3BC68D41" w14:textId="7B266E9C" w:rsidR="00866263" w:rsidRDefault="00810067" w:rsidP="00810067">
      <w:r>
        <w:t>Hoewel de standaard documentatie van Matlab vaak heel erg goed is, zeker als je er aan gewend bent, zullen we toch een paa</w:t>
      </w:r>
      <w:r w:rsidR="00E204F0">
        <w:t>r eenvoudige voorbeelden geven.</w:t>
      </w:r>
    </w:p>
    <w:p w14:paraId="1ECCE5FA" w14:textId="7C62641E" w:rsidR="00810067" w:rsidRDefault="00866263" w:rsidP="00866263">
      <w:pPr>
        <w:pStyle w:val="aOpdr"/>
      </w:pPr>
      <w:r>
        <w:t>Lees de onderstaande code:</w:t>
      </w:r>
    </w:p>
    <w:p w14:paraId="5255CF51" w14:textId="77777777" w:rsidR="00866263" w:rsidRDefault="00866263" w:rsidP="00866263">
      <w:pPr>
        <w:pStyle w:val="amtlb"/>
        <w:rPr>
          <w:szCs w:val="24"/>
        </w:rPr>
      </w:pPr>
      <w:r>
        <w:t xml:space="preserve">clear </w:t>
      </w:r>
      <w:r>
        <w:rPr>
          <w:color w:val="A020F0"/>
        </w:rPr>
        <w:t>all</w:t>
      </w:r>
      <w:r>
        <w:t xml:space="preserve">; close </w:t>
      </w:r>
      <w:r>
        <w:rPr>
          <w:color w:val="A020F0"/>
        </w:rPr>
        <w:t>all</w:t>
      </w:r>
      <w:r>
        <w:t>; clc;</w:t>
      </w:r>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r>
        <w:t>linVector = 0:stapgrootte:stapgrootte*20;</w:t>
      </w:r>
    </w:p>
    <w:p w14:paraId="1EEB771B" w14:textId="77777777" w:rsidR="00866263" w:rsidRDefault="00866263" w:rsidP="00866263">
      <w:pPr>
        <w:pStyle w:val="amtlb"/>
        <w:rPr>
          <w:szCs w:val="24"/>
        </w:rPr>
      </w:pPr>
      <w:r>
        <w:rPr>
          <w:color w:val="228B22"/>
        </w:rPr>
        <w:t>% Toepassing van de diff() functie</w:t>
      </w:r>
    </w:p>
    <w:p w14:paraId="4A450EF7" w14:textId="77777777" w:rsidR="00866263" w:rsidRDefault="00866263" w:rsidP="00866263">
      <w:pPr>
        <w:pStyle w:val="amtlb"/>
        <w:rPr>
          <w:szCs w:val="24"/>
        </w:rPr>
      </w:pPr>
      <w:r>
        <w:t>diffVector = diff(linVector)</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0A27B1F8" w14:textId="0F92FFBD" w:rsidR="00866263" w:rsidRDefault="00866263" w:rsidP="00866263">
      <w:pPr>
        <w:pStyle w:val="aq"/>
      </w:pPr>
      <w:r>
        <w:t>Wat valt op aan de inhoud van de variabele diffVector?</w:t>
      </w:r>
    </w:p>
    <w:p w14:paraId="3B7B986A" w14:textId="71809EFD" w:rsidR="00866263" w:rsidRDefault="00866263" w:rsidP="00866263">
      <w:pPr>
        <w:pStyle w:val="aOpdr"/>
      </w:pPr>
      <w:r>
        <w:t>Pas de waarde van de variabele stapgrootte aan (maak er bijvoorbeeld 0.37 van) en voer de code opnieuw uit</w:t>
      </w:r>
    </w:p>
    <w:p w14:paraId="0735F18E" w14:textId="77777777" w:rsidR="00866263" w:rsidRDefault="00866263" w:rsidP="00866263">
      <w:pPr>
        <w:pStyle w:val="aq"/>
      </w:pPr>
      <w:r>
        <w:t>Wat valt op aan de inhoud van de variabele diffVector?</w:t>
      </w:r>
    </w:p>
    <w:p w14:paraId="00F35685" w14:textId="77777777" w:rsidR="00E204F0" w:rsidRDefault="00DD0BF9" w:rsidP="00DD0BF9">
      <w:pPr>
        <w:rPr>
          <w:lang w:val="en-US"/>
        </w:rPr>
      </w:pPr>
      <w:r>
        <w:t xml:space="preserve">Door het zelf testen van de functie diff() heb je, als het goed is, gezien dat de functie diff() het verschil tussen elk opeenvolgend element geeft. </w:t>
      </w:r>
      <w:r w:rsidRPr="00DD0BF9">
        <w:rPr>
          <w:lang w:val="en-US"/>
        </w:rPr>
        <w:t xml:space="preserve">Of zoals Matlab het zegt: </w:t>
      </w:r>
    </w:p>
    <w:p w14:paraId="2D6DCAF0" w14:textId="124AEDA8" w:rsidR="00DD0BF9" w:rsidRDefault="00666C0B" w:rsidP="00DD0BF9">
      <w:pPr>
        <w:rPr>
          <w:rFonts w:ascii="Arial" w:hAnsi="Arial" w:cs="Arial"/>
          <w:color w:val="404040"/>
          <w:sz w:val="20"/>
          <w:szCs w:val="20"/>
          <w:shd w:val="clear" w:color="auto" w:fill="FFFFFF"/>
          <w:lang w:val="en-US"/>
        </w:rPr>
      </w:pPr>
      <w:hyperlink r:id="rId19"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0"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77777777" w:rsidR="00E204F0" w:rsidRPr="00997E3F" w:rsidRDefault="00E204F0" w:rsidP="00866263">
      <w:pPr>
        <w:pStyle w:val="aq"/>
        <w:rPr>
          <w:lang w:val="en-US"/>
        </w:rPr>
      </w:pPr>
    </w:p>
    <w:p w14:paraId="54D0949A" w14:textId="78FC8881" w:rsidR="00DD0BF9" w:rsidRPr="00DD0BF9" w:rsidRDefault="00DD0BF9" w:rsidP="00866263">
      <w:pPr>
        <w:pStyle w:val="aq"/>
      </w:pPr>
      <w:r w:rsidRPr="00DD0BF9">
        <w:t>Wat is de lengte van de variabele diffVector in vergelijking met de lengte van linVector?</w:t>
      </w:r>
    </w:p>
    <w:p w14:paraId="7FD261F8" w14:textId="1EF4C5E1" w:rsidR="00E204F0" w:rsidRDefault="00DD0BF9" w:rsidP="00DD0BF9">
      <w:r>
        <w:t>Zoals je in de Workspace kunt zien, is de lengte van de variabele van diffVector 1 waarde kleiner dan de lengte van linVector. Dat komt door</w:t>
      </w:r>
      <w:r w:rsidR="00E204F0">
        <w:t xml:space="preserve"> </w:t>
      </w:r>
      <w:r>
        <w:t>dat als je het verschil berekent tussen elke opeenvolgende waarde je alleen verschil</w:t>
      </w:r>
      <w:r w:rsidR="00E204F0">
        <w:t>len (differences) teruggkrijg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copy en paste het in het Command Window</w:t>
      </w:r>
      <w:r>
        <w:t>:</w:t>
      </w:r>
    </w:p>
    <w:p w14:paraId="7C67FF3D" w14:textId="68DD762C" w:rsidR="00D03188" w:rsidRPr="00D03188" w:rsidRDefault="00D03188" w:rsidP="00D03188">
      <w:pPr>
        <w:pStyle w:val="amtlb"/>
        <w:rPr>
          <w:lang w:val="en-US"/>
        </w:rPr>
      </w:pPr>
      <w:r w:rsidRPr="00D03188">
        <w:rPr>
          <w:lang w:val="en-US"/>
        </w:rPr>
        <w:t>vec = 0:2; lengteDiff = length(diff(vec)), lengteVector = length(vec)</w:t>
      </w:r>
    </w:p>
    <w:p w14:paraId="362AEFFA" w14:textId="77777777" w:rsidR="00D03188" w:rsidRPr="00D03188" w:rsidRDefault="00D03188" w:rsidP="00DD0BF9">
      <w:pPr>
        <w:rPr>
          <w:lang w:val="en-US"/>
        </w:rPr>
      </w:pPr>
    </w:p>
    <w:p w14:paraId="2C3B8523" w14:textId="3AF09610" w:rsidR="00D03188" w:rsidRDefault="00D03188" w:rsidP="00D03188">
      <w:pPr>
        <w:pStyle w:val="Kop3"/>
      </w:pPr>
      <w:r>
        <w:t>Waar wordt diff() voor gebruikt?</w:t>
      </w:r>
    </w:p>
    <w:p w14:paraId="03D5C4EE" w14:textId="4C220288" w:rsidR="00D03188" w:rsidRPr="00D03188" w:rsidRDefault="00D03188" w:rsidP="00D03188">
      <w:r>
        <w:t xml:space="preserve">De functie diff()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B2366A">
        <w:t xml:space="preserve">Figuur </w:t>
      </w:r>
      <w:r w:rsidR="00B2366A">
        <w:rPr>
          <w:noProof/>
        </w:rPr>
        <w:t>6</w:t>
      </w:r>
      <w:r>
        <w:fldChar w:fldCharType="end"/>
      </w:r>
      <w:r>
        <w:t xml:space="preserve">en </w:t>
      </w:r>
      <w:r>
        <w:fldChar w:fldCharType="begin"/>
      </w:r>
      <w:r>
        <w:instrText xml:space="preserve"> REF _Ref493771698 \h </w:instrText>
      </w:r>
      <w:r>
        <w:fldChar w:fldCharType="separate"/>
      </w:r>
      <w:r w:rsidR="00B2366A">
        <w:t xml:space="preserve">Figuur </w:t>
      </w:r>
      <w:r w:rsidR="00B2366A">
        <w:rPr>
          <w:noProof/>
        </w:rPr>
        <w:t>7</w:t>
      </w:r>
      <w:r>
        <w:fldChar w:fldCharType="end"/>
      </w:r>
      <w:r>
        <w:t>) genoemd.</w:t>
      </w:r>
    </w:p>
    <w:p w14:paraId="504463B5" w14:textId="77777777" w:rsidR="00810067" w:rsidRPr="00810067" w:rsidRDefault="00810067" w:rsidP="00810067"/>
    <w:p w14:paraId="081BE23D" w14:textId="22842503" w:rsidR="00E204F0" w:rsidRDefault="00E204F0">
      <w:r>
        <w:br w:type="page"/>
      </w:r>
    </w:p>
    <w:p w14:paraId="30C2F6F5" w14:textId="003B1DB6" w:rsidR="00491AF6" w:rsidRDefault="00B07363" w:rsidP="00810067">
      <w:pPr>
        <w:pStyle w:val="Kop2"/>
      </w:pPr>
      <w:r>
        <w:lastRenderedPageBreak/>
        <w:t>Vragen en opdrachten</w:t>
      </w:r>
    </w:p>
    <w:p w14:paraId="151A695B" w14:textId="77777777" w:rsidR="00810067" w:rsidRPr="00810067" w:rsidRDefault="00810067" w:rsidP="00810067"/>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jstalinea"/>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Pr>
                <w:b/>
              </w:rPr>
              <w:t xml:space="preserve"> </w:t>
            </w:r>
            <w:r w:rsidRPr="000646E2">
              <w:t>Elke meetwaarde die het niet indrukken van de voetstapschakelaars representeert wordt een nul.</w:t>
            </w:r>
          </w:p>
          <w:p w14:paraId="49E4EBC8" w14:textId="32B368AD" w:rsidR="000646E2" w:rsidRDefault="000646E2" w:rsidP="000646E2">
            <w:pPr>
              <w:rPr>
                <w:b/>
              </w:rPr>
            </w:pPr>
            <w:r>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jstalinea"/>
              <w:numPr>
                <w:ilvl w:val="0"/>
                <w:numId w:val="24"/>
              </w:numPr>
            </w:pPr>
          </w:p>
        </w:tc>
        <w:tc>
          <w:tcPr>
            <w:tcW w:w="8442" w:type="dxa"/>
          </w:tcPr>
          <w:p w14:paraId="5B5A362E" w14:textId="3A20320C" w:rsidR="000646E2" w:rsidRPr="000646E2" w:rsidRDefault="000646E2" w:rsidP="000646E2">
            <w:r w:rsidRPr="00B07363">
              <w:rPr>
                <w:rStyle w:val="aOpdrChar"/>
              </w:rPr>
              <w:t xml:space="preserve">Gebruik opnieuw de oorspronkelijke voetstap data en maak een nieuw script. </w:t>
            </w:r>
            <w:r>
              <w:t>Verwerk nu m.b.v. een of meerdere for-loops en 1 of meerdere if-statements de voetstapdata op te schonen zoals in de vorige opdracht. 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jstalinea"/>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jstalinea"/>
              <w:numPr>
                <w:ilvl w:val="0"/>
                <w:numId w:val="24"/>
              </w:numPr>
            </w:pPr>
          </w:p>
        </w:tc>
        <w:tc>
          <w:tcPr>
            <w:tcW w:w="8442" w:type="dxa"/>
          </w:tcPr>
          <w:p w14:paraId="2C1B63C6" w14:textId="3F62FCE2" w:rsidR="000646E2" w:rsidRDefault="00B07363" w:rsidP="00AE311F">
            <w:r>
              <w:t>Welke van de twee voorgaande methoden heeft jouw voorkeur</w:t>
            </w:r>
          </w:p>
        </w:tc>
      </w:tr>
      <w:tr w:rsidR="00AE311F" w14:paraId="4E3CA0B6" w14:textId="77777777" w:rsidTr="000646E2">
        <w:tc>
          <w:tcPr>
            <w:tcW w:w="630" w:type="dxa"/>
          </w:tcPr>
          <w:p w14:paraId="75E1A6DC" w14:textId="77777777" w:rsidR="00AE311F" w:rsidRPr="00B07363" w:rsidRDefault="00AE311F" w:rsidP="00AE311F">
            <w:pPr>
              <w:pStyle w:val="Lijstalinea"/>
              <w:numPr>
                <w:ilvl w:val="0"/>
                <w:numId w:val="24"/>
              </w:numPr>
            </w:pPr>
          </w:p>
        </w:tc>
        <w:tc>
          <w:tcPr>
            <w:tcW w:w="8442" w:type="dxa"/>
          </w:tcPr>
          <w:p w14:paraId="6C472E05" w14:textId="2D43587A" w:rsidR="00AE311F" w:rsidRDefault="00AE311F" w:rsidP="00AE311F">
            <w:r>
              <w:t>Breidt de analyse</w:t>
            </w:r>
            <w:r w:rsidR="00810067">
              <w:t xml:space="preserve"> </w:t>
            </w:r>
            <w:r>
              <w:t>van de voetstapdata verder uit</w:t>
            </w:r>
            <w:r w:rsidR="00810067">
              <w:t xml:space="preserve">, </w:t>
            </w:r>
            <w:r w:rsidR="00810067" w:rsidRPr="00810067">
              <w:rPr>
                <w:rStyle w:val="aOpdrChar"/>
              </w:rPr>
              <w:t>door het schrijven van Matlab code</w:t>
            </w:r>
            <w:r w:rsidR="00810067">
              <w:t xml:space="preserve">, </w:t>
            </w:r>
            <w:r>
              <w:t xml:space="preserve"> zodat je de heel-strike en toe-off weergeef</w:t>
            </w:r>
            <w:r w:rsidR="00810067">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1">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Bijschrift"/>
            </w:pPr>
            <w:bookmarkStart w:id="13" w:name="_Ref493771696"/>
            <w:r>
              <w:t xml:space="preserve">Figuur </w:t>
            </w:r>
            <w:fldSimple w:instr=" SEQ Figuur \* ARABIC ">
              <w:r w:rsidR="00B2366A">
                <w:rPr>
                  <w:noProof/>
                </w:rPr>
                <w:t>6</w:t>
              </w:r>
            </w:fldSimple>
            <w:bookmarkEnd w:id="13"/>
            <w:r>
              <w:t>: de rechter voetstapdata met toe-off en heel-strike.</w:t>
            </w:r>
          </w:p>
          <w:p w14:paraId="2D22F7C8" w14:textId="77777777" w:rsidR="00810067" w:rsidRDefault="00AE311F" w:rsidP="00810067">
            <w:pPr>
              <w:keepNext/>
              <w:jc w:val="center"/>
            </w:pPr>
            <w:r>
              <w:rPr>
                <w:noProof/>
                <w:lang w:eastAsia="nl-NL"/>
              </w:rPr>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2">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Bijschrift"/>
            </w:pPr>
            <w:bookmarkStart w:id="14" w:name="_Ref493771698"/>
            <w:r>
              <w:t xml:space="preserve">Figuur </w:t>
            </w:r>
            <w:fldSimple w:instr=" SEQ Figuur \* ARABIC ">
              <w:r w:rsidR="00B2366A">
                <w:rPr>
                  <w:noProof/>
                </w:rPr>
                <w:t>7</w:t>
              </w:r>
            </w:fldSimple>
            <w:bookmarkEnd w:id="14"/>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jstalinea"/>
              <w:numPr>
                <w:ilvl w:val="0"/>
                <w:numId w:val="24"/>
              </w:numPr>
            </w:pPr>
          </w:p>
        </w:tc>
        <w:tc>
          <w:tcPr>
            <w:tcW w:w="8442" w:type="dxa"/>
          </w:tcPr>
          <w:p w14:paraId="692AF3B7" w14:textId="77777777" w:rsidR="00AE311F" w:rsidRDefault="00AE311F" w:rsidP="00AE311F"/>
        </w:tc>
      </w:tr>
      <w:tr w:rsidR="00AE311F" w14:paraId="5983A655" w14:textId="77777777" w:rsidTr="000646E2">
        <w:tc>
          <w:tcPr>
            <w:tcW w:w="630" w:type="dxa"/>
          </w:tcPr>
          <w:p w14:paraId="20F1CE6D" w14:textId="77777777" w:rsidR="00AE311F" w:rsidRPr="00B07363" w:rsidRDefault="00AE311F" w:rsidP="00AE311F">
            <w:pPr>
              <w:pStyle w:val="Lijstalinea"/>
              <w:numPr>
                <w:ilvl w:val="0"/>
                <w:numId w:val="24"/>
              </w:numPr>
            </w:pPr>
          </w:p>
        </w:tc>
        <w:tc>
          <w:tcPr>
            <w:tcW w:w="8442" w:type="dxa"/>
          </w:tcPr>
          <w:p w14:paraId="7788E344" w14:textId="77777777" w:rsidR="00AE311F" w:rsidRDefault="00AE311F" w:rsidP="00AE311F"/>
        </w:tc>
      </w:tr>
      <w:tr w:rsidR="00AE311F" w14:paraId="261BB1F4" w14:textId="77777777" w:rsidTr="000646E2">
        <w:tc>
          <w:tcPr>
            <w:tcW w:w="630" w:type="dxa"/>
          </w:tcPr>
          <w:p w14:paraId="5D102DA5" w14:textId="77777777" w:rsidR="00AE311F" w:rsidRPr="00B07363" w:rsidRDefault="00AE311F" w:rsidP="00AE311F">
            <w:pPr>
              <w:pStyle w:val="Lijstalinea"/>
              <w:numPr>
                <w:ilvl w:val="0"/>
                <w:numId w:val="24"/>
              </w:numPr>
            </w:pPr>
          </w:p>
        </w:tc>
        <w:tc>
          <w:tcPr>
            <w:tcW w:w="8442" w:type="dxa"/>
          </w:tcPr>
          <w:p w14:paraId="50B40B20" w14:textId="77777777" w:rsidR="00AE311F" w:rsidRDefault="00AE311F" w:rsidP="00AE311F"/>
        </w:tc>
      </w:tr>
      <w:tr w:rsidR="00AE311F" w14:paraId="62716B3E" w14:textId="77777777" w:rsidTr="000646E2">
        <w:tc>
          <w:tcPr>
            <w:tcW w:w="630" w:type="dxa"/>
          </w:tcPr>
          <w:p w14:paraId="2A844CBF" w14:textId="77777777" w:rsidR="00AE311F" w:rsidRPr="00B07363" w:rsidRDefault="00AE311F" w:rsidP="00AE311F">
            <w:pPr>
              <w:pStyle w:val="Lijstalinea"/>
              <w:numPr>
                <w:ilvl w:val="0"/>
                <w:numId w:val="24"/>
              </w:numPr>
            </w:pPr>
          </w:p>
        </w:tc>
        <w:tc>
          <w:tcPr>
            <w:tcW w:w="8442" w:type="dxa"/>
          </w:tcPr>
          <w:p w14:paraId="308110E2" w14:textId="77777777" w:rsidR="00AE311F" w:rsidRDefault="00AE311F" w:rsidP="00AE311F"/>
        </w:tc>
      </w:tr>
    </w:tbl>
    <w:p w14:paraId="29D1BE46" w14:textId="77777777" w:rsidR="000646E2" w:rsidRDefault="000646E2">
      <w:pPr>
        <w:rPr>
          <w:b/>
        </w:rPr>
      </w:pPr>
    </w:p>
    <w:p w14:paraId="5864C946" w14:textId="77777777" w:rsidR="000646E2" w:rsidRDefault="000646E2">
      <w:pPr>
        <w:rPr>
          <w:b/>
        </w:rPr>
      </w:pPr>
      <w:r>
        <w:rPr>
          <w:b/>
        </w:rPr>
        <w:br w:type="page"/>
      </w:r>
    </w:p>
    <w:p w14:paraId="0310A3E5" w14:textId="56D8CD14" w:rsidR="000646E2" w:rsidRDefault="000646E2" w:rsidP="000646E2">
      <w:pPr>
        <w:pStyle w:val="Kop2"/>
      </w:pPr>
      <w:r>
        <w:lastRenderedPageBreak/>
        <w:t>Antwoorden</w:t>
      </w:r>
      <w:r w:rsidR="00B07363">
        <w:t xml:space="preserve"> en uitwerk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jstalinea"/>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tijdsas = stapdata(:,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links   = stapdata(:,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rechts  = stapdata(:,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Data plotten</w:t>
            </w:r>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lt; 3000)    =  0;</w:t>
            </w:r>
          </w:p>
          <w:p w14:paraId="598A523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lt; 3000)  =  0;</w:t>
            </w:r>
          </w:p>
          <w:p w14:paraId="2A81E4D9"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gt;= 3000)   =  1;</w:t>
            </w:r>
          </w:p>
          <w:p w14:paraId="543527E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gt;= 3000) =  1;</w:t>
            </w:r>
          </w:p>
          <w:p w14:paraId="1647D4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jstalinea"/>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load(filenaam);</w:t>
            </w:r>
          </w:p>
          <w:p w14:paraId="3308500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tijdsas = stapdata(:,1);</w:t>
            </w:r>
          </w:p>
          <w:p w14:paraId="60F30FB5"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links   = stapdata(:,2);</w:t>
            </w:r>
          </w:p>
          <w:p w14:paraId="67AE738F"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rechts  = stapdata(:,3);</w:t>
            </w:r>
          </w:p>
          <w:p w14:paraId="2A9428D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Data plotten</w:t>
            </w:r>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4598F187"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1776AF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3F3B351B"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nVal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nVal)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nVal)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lse</w:t>
            </w:r>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nVal) = 1;</w:t>
            </w:r>
          </w:p>
          <w:p w14:paraId="0DF43EFB"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end</w:t>
            </w:r>
          </w:p>
          <w:p w14:paraId="6E20EA23"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sidRPr="007A454B">
              <w:rPr>
                <w:rFonts w:ascii="Courier New" w:hAnsi="Courier New" w:cs="Courier New"/>
                <w:color w:val="0000FF"/>
                <w:sz w:val="20"/>
                <w:szCs w:val="20"/>
              </w:rPr>
              <w:t>if</w:t>
            </w:r>
            <w:r w:rsidRPr="007A454B">
              <w:rPr>
                <w:rFonts w:ascii="Courier New" w:hAnsi="Courier New" w:cs="Courier New"/>
                <w:color w:val="000000"/>
                <w:sz w:val="20"/>
                <w:szCs w:val="20"/>
              </w:rPr>
              <w:t xml:space="preserve"> rechts(nVal) &lt; 3000</w:t>
            </w:r>
          </w:p>
          <w:p w14:paraId="7FC34170" w14:textId="77777777" w:rsidR="00B07363"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r>
              <w:rPr>
                <w:rFonts w:ascii="Courier New" w:hAnsi="Courier New" w:cs="Courier New"/>
                <w:color w:val="000000"/>
                <w:sz w:val="20"/>
                <w:szCs w:val="20"/>
              </w:rPr>
              <w:t>rechts2(nVal) = 0;</w:t>
            </w:r>
          </w:p>
          <w:p w14:paraId="00B2684B"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rechts2(nVal) = 1;</w:t>
            </w:r>
          </w:p>
          <w:p w14:paraId="590BFD43" w14:textId="77777777" w:rsidR="00B07363" w:rsidRPr="00B07363" w:rsidRDefault="00B07363" w:rsidP="00B07363">
            <w:pPr>
              <w:autoSpaceDE w:val="0"/>
              <w:autoSpaceDN w:val="0"/>
              <w:adjustRightInd w:val="0"/>
              <w:rPr>
                <w:rFonts w:ascii="Courier New" w:hAnsi="Courier New" w:cs="Courier New"/>
                <w:sz w:val="24"/>
                <w:szCs w:val="24"/>
                <w:lang w:val="en-US"/>
              </w:rPr>
            </w:pPr>
            <w:r>
              <w:rPr>
                <w:rFonts w:ascii="Courier New" w:hAnsi="Courier New" w:cs="Courier New"/>
                <w:color w:val="000000"/>
                <w:sz w:val="20"/>
                <w:szCs w:val="20"/>
              </w:rPr>
              <w:t xml:space="preserve">    </w:t>
            </w:r>
            <w:r w:rsidRPr="00B07363">
              <w:rPr>
                <w:rFonts w:ascii="Courier New" w:hAnsi="Courier New" w:cs="Courier New"/>
                <w:color w:val="0000FF"/>
                <w:sz w:val="20"/>
                <w:szCs w:val="20"/>
                <w:lang w:val="en-US"/>
              </w:rPr>
              <w:t>end</w:t>
            </w:r>
          </w:p>
          <w:p w14:paraId="3BFFD4E6"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FF"/>
                <w:sz w:val="20"/>
                <w:szCs w:val="20"/>
                <w:lang w:val="en-US"/>
              </w:rPr>
              <w:t>end</w:t>
            </w:r>
          </w:p>
          <w:p w14:paraId="60974210"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FF"/>
                <w:sz w:val="20"/>
                <w:szCs w:val="20"/>
                <w:lang w:val="en-US"/>
              </w:rPr>
              <w:t xml:space="preserve"> </w:t>
            </w:r>
          </w:p>
          <w:p w14:paraId="25CE36B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jstalinea"/>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for-lussen en if-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jstalinea"/>
              <w:numPr>
                <w:ilvl w:val="0"/>
                <w:numId w:val="23"/>
              </w:numPr>
            </w:pPr>
          </w:p>
        </w:tc>
        <w:tc>
          <w:tcPr>
            <w:tcW w:w="8442" w:type="dxa"/>
          </w:tcPr>
          <w:p w14:paraId="338C375D" w14:textId="1CD2FAD1" w:rsidR="000646E2" w:rsidRDefault="00AE311F" w:rsidP="00AE311F">
            <w:r>
              <w:t>Tja, daar kan alleen jij een antwoord opgeven.</w:t>
            </w:r>
          </w:p>
        </w:tc>
      </w:tr>
      <w:tr w:rsidR="00810067" w14:paraId="4220D5F7" w14:textId="77777777" w:rsidTr="007A454B">
        <w:tc>
          <w:tcPr>
            <w:tcW w:w="630" w:type="dxa"/>
          </w:tcPr>
          <w:p w14:paraId="55FEF711" w14:textId="77777777" w:rsidR="00810067" w:rsidRPr="00AE311F" w:rsidRDefault="00810067" w:rsidP="00AE311F">
            <w:pPr>
              <w:pStyle w:val="Lijstalinea"/>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4C1E4A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clear </w:t>
            </w:r>
            <w:r w:rsidRPr="00810067">
              <w:rPr>
                <w:rFonts w:ascii="Courier New" w:hAnsi="Courier New" w:cs="Courier New"/>
                <w:color w:val="A020F0"/>
                <w:sz w:val="20"/>
                <w:szCs w:val="20"/>
                <w:lang w:val="en-US"/>
              </w:rPr>
              <w:t>all</w:t>
            </w:r>
            <w:r w:rsidRPr="00810067">
              <w:rPr>
                <w:rFonts w:ascii="Courier New" w:hAnsi="Courier New" w:cs="Courier New"/>
                <w:color w:val="000000"/>
                <w:sz w:val="20"/>
                <w:szCs w:val="20"/>
                <w:lang w:val="en-US"/>
              </w:rPr>
              <w:t xml:space="preserve">; close </w:t>
            </w:r>
            <w:r w:rsidRPr="00810067">
              <w:rPr>
                <w:rFonts w:ascii="Courier New" w:hAnsi="Courier New" w:cs="Courier New"/>
                <w:color w:val="A020F0"/>
                <w:sz w:val="20"/>
                <w:szCs w:val="20"/>
                <w:lang w:val="en-US"/>
              </w:rPr>
              <w:t>all</w:t>
            </w:r>
            <w:r w:rsidRPr="00810067">
              <w:rPr>
                <w:rFonts w:ascii="Courier New" w:hAnsi="Courier New" w:cs="Courier New"/>
                <w:color w:val="000000"/>
                <w:sz w:val="20"/>
                <w:szCs w:val="20"/>
                <w:lang w:val="en-US"/>
              </w:rPr>
              <w:t>; clc;</w:t>
            </w:r>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load(filenaam);</w:t>
            </w:r>
          </w:p>
          <w:p w14:paraId="1A711A7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tijdsas = stapdata(:,1);</w:t>
            </w:r>
          </w:p>
          <w:p w14:paraId="00124CF0"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links   = stapdata(:,2);</w:t>
            </w:r>
          </w:p>
          <w:p w14:paraId="591E3BA6"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rechts  = stapdata(:,3);</w:t>
            </w:r>
          </w:p>
          <w:p w14:paraId="77E32C70"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lastRenderedPageBreak/>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Data plotten</w:t>
            </w:r>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w:t>
            </w:r>
            <w:r>
              <w:rPr>
                <w:rFonts w:ascii="Courier New" w:hAnsi="Courier New" w:cs="Courier New"/>
                <w:color w:val="A020F0"/>
                <w:sz w:val="20"/>
                <w:szCs w:val="20"/>
              </w:rPr>
              <w:t>'r'</w:t>
            </w:r>
            <w:r>
              <w:rPr>
                <w:rFonts w:ascii="Courier New" w:hAnsi="Courier New" w:cs="Courier New"/>
                <w:color w:val="000000"/>
                <w:sz w:val="20"/>
                <w:szCs w:val="20"/>
              </w:rPr>
              <w:t>);</w:t>
            </w:r>
          </w:p>
          <w:p w14:paraId="30F2D54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w:t>
            </w:r>
            <w:r>
              <w:rPr>
                <w:rFonts w:ascii="Courier New" w:hAnsi="Courier New" w:cs="Courier New"/>
                <w:color w:val="A020F0"/>
                <w:sz w:val="20"/>
                <w:szCs w:val="20"/>
              </w:rPr>
              <w:t>'g'</w:t>
            </w:r>
            <w:r>
              <w:rPr>
                <w:rFonts w:ascii="Courier New" w:hAnsi="Courier New" w:cs="Courier New"/>
                <w:color w:val="000000"/>
                <w:sz w:val="20"/>
                <w:szCs w:val="20"/>
              </w:rPr>
              <w:t>);</w:t>
            </w:r>
          </w:p>
          <w:p w14:paraId="6EEDB4A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30374D2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lt; 3000)    =  0;</w:t>
            </w:r>
          </w:p>
          <w:p w14:paraId="71A071F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lt; 3000)  =  0;</w:t>
            </w:r>
          </w:p>
          <w:p w14:paraId="3341D2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links &gt;= 3000)   =  1;</w:t>
            </w:r>
          </w:p>
          <w:p w14:paraId="7F42A3D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rechts &gt;= 3000) =  1;</w:t>
            </w:r>
          </w:p>
          <w:p w14:paraId="3A95A86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L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L = find(diff(links2)==-1);</w:t>
            </w:r>
          </w:p>
          <w:p w14:paraId="6F7055D6"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HS_R = find(diff(rechts2)==1);</w:t>
            </w:r>
          </w:p>
          <w:p w14:paraId="4399F677"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indTO_R = find(diff(rechts2)==-1);</w:t>
            </w:r>
          </w:p>
          <w:p w14:paraId="049119A9"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L),links2(indHS_L),</w:t>
            </w:r>
            <w:r>
              <w:rPr>
                <w:rFonts w:ascii="Courier New" w:hAnsi="Courier New" w:cs="Courier New"/>
                <w:color w:val="A020F0"/>
                <w:sz w:val="20"/>
                <w:szCs w:val="20"/>
              </w:rPr>
              <w:t>'ro'</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L),links2(indTO_L),</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gur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HS_R),rechts2(indHS_R),</w:t>
            </w:r>
            <w:r>
              <w:rPr>
                <w:rFonts w:ascii="Courier New" w:hAnsi="Courier New" w:cs="Courier New"/>
                <w:color w:val="A020F0"/>
                <w:sz w:val="20"/>
                <w:szCs w:val="20"/>
              </w:rPr>
              <w:t>'ro'</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indTO_R),rechts2(indTO_R),</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hold </w:t>
            </w:r>
            <w:r>
              <w:rPr>
                <w:rFonts w:ascii="Courier New" w:hAnsi="Courier New" w:cs="Courier New"/>
                <w:color w:val="A020F0"/>
                <w:sz w:val="20"/>
                <w:szCs w:val="20"/>
              </w:rPr>
              <w:t>off</w:t>
            </w:r>
          </w:p>
          <w:p w14:paraId="31591900" w14:textId="77777777" w:rsidR="00810067" w:rsidRDefault="00810067" w:rsidP="00AE311F"/>
        </w:tc>
      </w:tr>
    </w:tbl>
    <w:p w14:paraId="5F6FEB43" w14:textId="306C3779" w:rsidR="00F04082" w:rsidRDefault="00F04082" w:rsidP="000646E2">
      <w:pPr>
        <w:pStyle w:val="Kop2"/>
      </w:pPr>
      <w:r>
        <w:lastRenderedPageBreak/>
        <w:br w:type="page"/>
      </w:r>
    </w:p>
    <w:p w14:paraId="7C2C4110" w14:textId="77777777" w:rsidR="00736D2F" w:rsidRDefault="00736D2F" w:rsidP="000B0062"/>
    <w:p w14:paraId="48C8FE4B" w14:textId="77777777" w:rsidR="00736D2F" w:rsidRDefault="00736D2F" w:rsidP="000B0062"/>
    <w:p w14:paraId="61D06A45" w14:textId="77777777" w:rsidR="000B0062" w:rsidRDefault="000B0062" w:rsidP="000B0062">
      <w:commentRangeStart w:id="15"/>
      <w:r>
        <w:t xml:space="preserve">We willen daarom het signaal aanpassen. </w:t>
      </w:r>
    </w:p>
    <w:p w14:paraId="1389CFE8" w14:textId="77777777" w:rsidR="000B0062" w:rsidRDefault="000B0062" w:rsidP="000B0062">
      <w:pPr>
        <w:rPr>
          <w:b/>
        </w:rPr>
      </w:pPr>
      <w:r w:rsidRPr="00CD7F8D">
        <w:rPr>
          <w:b/>
        </w:rPr>
        <w:t>Bepaal een grenswaarde en zorg ervoor dat alle waarden boven die grenswaarde gelijk worden aan 1 en alle waarden daaronder gelijk aan 0.</w:t>
      </w:r>
      <w:r>
        <w:rPr>
          <w:b/>
        </w:rPr>
        <w:t xml:space="preserve"> Maak hiervoor gebruik van de theorie uit hoofdstuk 2.</w:t>
      </w:r>
    </w:p>
    <w:p w14:paraId="28F9ADE8" w14:textId="77777777" w:rsidR="000B0062" w:rsidRPr="00CD7F8D" w:rsidRDefault="000B0062" w:rsidP="000B0062">
      <w:pPr>
        <w:rPr>
          <w:b/>
        </w:rPr>
      </w:pPr>
      <w:r>
        <w:rPr>
          <w:b/>
        </w:rPr>
        <w:t xml:space="preserve">Noem het nieuwe signaal </w:t>
      </w:r>
      <w:r w:rsidRPr="00460E4E">
        <w:rPr>
          <w:rFonts w:ascii="Consolas" w:hAnsi="Consolas"/>
          <w:b/>
        </w:rPr>
        <w:t>voetstappenSchoon</w:t>
      </w:r>
      <w:r>
        <w:rPr>
          <w:rFonts w:ascii="Consolas" w:hAnsi="Consolas"/>
          <w:b/>
        </w:rPr>
        <w:t>.</w:t>
      </w:r>
    </w:p>
    <w:p w14:paraId="0D9160B8" w14:textId="77777777" w:rsidR="000B0062" w:rsidRDefault="000B0062" w:rsidP="000B0062">
      <w:r>
        <w:t xml:space="preserve">Vervolgens willen we weten wanneer de voet de grond raakt. Dit is het geval als het nieuwe signaal van nul naar een springt. </w:t>
      </w:r>
    </w:p>
    <w:p w14:paraId="1D38389B" w14:textId="77777777" w:rsidR="000B0062" w:rsidRDefault="000B0062" w:rsidP="000B0062">
      <w:pPr>
        <w:rPr>
          <w:b/>
        </w:rPr>
      </w:pPr>
      <w:r w:rsidRPr="00CD7F8D">
        <w:rPr>
          <w:b/>
        </w:rPr>
        <w:t>Bekijk de help tekst van de commando’s diff en find en bepaal op welke indices de voet de grond raakt.</w:t>
      </w:r>
    </w:p>
    <w:p w14:paraId="10E049E9" w14:textId="77777777" w:rsidR="000B0062" w:rsidRDefault="000B0062" w:rsidP="000B0062">
      <w:pPr>
        <w:rPr>
          <w:b/>
        </w:rPr>
      </w:pPr>
      <w:r>
        <w:rPr>
          <w:b/>
        </w:rPr>
        <w:t>Voer het commando verschil = diff(voetstappen) uit</w:t>
      </w:r>
    </w:p>
    <w:p w14:paraId="07801A95" w14:textId="77777777" w:rsidR="000B0062" w:rsidRDefault="000B0062" w:rsidP="000B0062">
      <w:pPr>
        <w:rPr>
          <w:b/>
        </w:rPr>
      </w:pPr>
      <w:r>
        <w:rPr>
          <w:b/>
        </w:rPr>
        <w:t>Hoe groot is de waarde van deze vector als deze van nul naar 1 springt?</w:t>
      </w:r>
    </w:p>
    <w:p w14:paraId="58887CAD" w14:textId="77777777" w:rsidR="000B0062" w:rsidRDefault="000B0062" w:rsidP="000B0062">
      <w:pPr>
        <w:rPr>
          <w:b/>
        </w:rPr>
      </w:pPr>
      <w:r>
        <w:rPr>
          <w:b/>
        </w:rPr>
        <w:t>Gebruik het commando find om de indices te vinden waar dit het geval is.</w:t>
      </w:r>
      <w:commentRangeEnd w:id="15"/>
      <w:r w:rsidR="00E204F0">
        <w:rPr>
          <w:rStyle w:val="Verwijzingopmerking"/>
        </w:rPr>
        <w:commentReference w:id="15"/>
      </w:r>
    </w:p>
    <w:p w14:paraId="0723DBAF" w14:textId="77777777" w:rsidR="000B0062" w:rsidRDefault="000B0062" w:rsidP="000B0062">
      <w:pPr>
        <w:pStyle w:val="Kop2"/>
      </w:pPr>
      <w:bookmarkStart w:id="16" w:name="_Toc491869465"/>
      <w:r>
        <w:t>De tijds-as</w:t>
      </w:r>
      <w:bookmarkEnd w:id="16"/>
    </w:p>
    <w:p w14:paraId="05AF6C18" w14:textId="77777777" w:rsidR="000B0062" w:rsidRDefault="000B0062" w:rsidP="000B0062">
      <w:r>
        <w:t xml:space="preserve">We weten nu op welke index de voet de grond raakt, maar nog niet hoeveel seconden ertussen zit. </w:t>
      </w:r>
    </w:p>
    <w:p w14:paraId="35D28BF1" w14:textId="77777777" w:rsidR="000B0062" w:rsidRDefault="000B0062" w:rsidP="000B0062">
      <w:r>
        <w:t>We willen het vorige figuur plotten, maar nu met</w:t>
      </w:r>
      <w:r w:rsidRPr="004304E2">
        <w:rPr>
          <w:i/>
        </w:rPr>
        <w:t xml:space="preserve"> tijd</w:t>
      </w:r>
      <w:r>
        <w:t xml:space="preserve"> op de x-as. Hiervoor is een tijds-as nodig. Een tijds-as begint meestal op tijdstip t=0. Tussen elke meetwaarde zit een bepaalde tijd. Als we zoals hier 10 datapunten per seconden meter, dan zit er 0.1 s tussen de datapunten. </w:t>
      </w:r>
    </w:p>
    <w:p w14:paraId="694F715E" w14:textId="77777777" w:rsidR="000B0062" w:rsidRDefault="000B0062" w:rsidP="000B0062">
      <w:r>
        <w:t>Stel we zouden slechts 10 datapunten hebben. Dan zou de tijds-as er als volgt uit moeten komen te zien.</w:t>
      </w:r>
    </w:p>
    <w:p w14:paraId="27BD14AB" w14:textId="77777777" w:rsidR="00D25906" w:rsidRDefault="00D25906" w:rsidP="004E2B02">
      <w:pPr>
        <w:pStyle w:val="Bijschrift"/>
      </w:pPr>
      <w:r>
        <w:t xml:space="preserve">Tabel </w:t>
      </w:r>
      <w:fldSimple w:instr=" SEQ Tabel \* ARABIC ">
        <w:r w:rsidR="00B2366A">
          <w:rPr>
            <w:noProof/>
          </w:rPr>
          <w:t>1</w:t>
        </w:r>
      </w:fldSimple>
      <w:r>
        <w:t>: xxx</w:t>
      </w:r>
    </w:p>
    <w:tbl>
      <w:tblPr>
        <w:tblStyle w:val="Tabelraster"/>
        <w:tblW w:w="9146" w:type="dxa"/>
        <w:tblLayout w:type="fixed"/>
        <w:tblLook w:val="04A0" w:firstRow="1" w:lastRow="0" w:firstColumn="1" w:lastColumn="0" w:noHBand="0" w:noVBand="1"/>
      </w:tblPr>
      <w:tblGrid>
        <w:gridCol w:w="1859"/>
        <w:gridCol w:w="726"/>
        <w:gridCol w:w="729"/>
        <w:gridCol w:w="729"/>
        <w:gridCol w:w="729"/>
        <w:gridCol w:w="729"/>
        <w:gridCol w:w="729"/>
        <w:gridCol w:w="729"/>
        <w:gridCol w:w="729"/>
        <w:gridCol w:w="729"/>
        <w:gridCol w:w="729"/>
      </w:tblGrid>
      <w:tr w:rsidR="000B0062" w14:paraId="7BB1DC97" w14:textId="77777777" w:rsidTr="00D25906">
        <w:tc>
          <w:tcPr>
            <w:tcW w:w="1859" w:type="dxa"/>
          </w:tcPr>
          <w:p w14:paraId="1BCE9EB8" w14:textId="77777777" w:rsidR="000B0062" w:rsidRDefault="000B0062" w:rsidP="00D25906">
            <w:r>
              <w:t>Index</w:t>
            </w:r>
          </w:p>
        </w:tc>
        <w:tc>
          <w:tcPr>
            <w:tcW w:w="726" w:type="dxa"/>
          </w:tcPr>
          <w:p w14:paraId="60ABADF7" w14:textId="77777777" w:rsidR="000B0062" w:rsidRDefault="000B0062" w:rsidP="00D25906">
            <w:r>
              <w:t>1</w:t>
            </w:r>
          </w:p>
        </w:tc>
        <w:tc>
          <w:tcPr>
            <w:tcW w:w="729" w:type="dxa"/>
          </w:tcPr>
          <w:p w14:paraId="353DD49E" w14:textId="77777777" w:rsidR="000B0062" w:rsidRDefault="000B0062" w:rsidP="00D25906">
            <w:r>
              <w:t>2</w:t>
            </w:r>
          </w:p>
        </w:tc>
        <w:tc>
          <w:tcPr>
            <w:tcW w:w="729" w:type="dxa"/>
          </w:tcPr>
          <w:p w14:paraId="20127CDA" w14:textId="77777777" w:rsidR="000B0062" w:rsidRDefault="000B0062" w:rsidP="00D25906">
            <w:r>
              <w:t>3</w:t>
            </w:r>
          </w:p>
        </w:tc>
        <w:tc>
          <w:tcPr>
            <w:tcW w:w="729" w:type="dxa"/>
          </w:tcPr>
          <w:p w14:paraId="004C8DAB" w14:textId="77777777" w:rsidR="000B0062" w:rsidRDefault="000B0062" w:rsidP="00D25906">
            <w:r>
              <w:t>4</w:t>
            </w:r>
          </w:p>
        </w:tc>
        <w:tc>
          <w:tcPr>
            <w:tcW w:w="729" w:type="dxa"/>
          </w:tcPr>
          <w:p w14:paraId="13E37DC4" w14:textId="77777777" w:rsidR="000B0062" w:rsidRDefault="000B0062" w:rsidP="00D25906">
            <w:r>
              <w:t>5</w:t>
            </w:r>
          </w:p>
        </w:tc>
        <w:tc>
          <w:tcPr>
            <w:tcW w:w="729" w:type="dxa"/>
          </w:tcPr>
          <w:p w14:paraId="195C74DD" w14:textId="77777777" w:rsidR="000B0062" w:rsidRDefault="000B0062" w:rsidP="00D25906">
            <w:r>
              <w:t>6</w:t>
            </w:r>
          </w:p>
        </w:tc>
        <w:tc>
          <w:tcPr>
            <w:tcW w:w="729" w:type="dxa"/>
          </w:tcPr>
          <w:p w14:paraId="0AFC0E06" w14:textId="77777777" w:rsidR="000B0062" w:rsidRDefault="000B0062" w:rsidP="00D25906">
            <w:r>
              <w:t>7</w:t>
            </w:r>
          </w:p>
        </w:tc>
        <w:tc>
          <w:tcPr>
            <w:tcW w:w="729" w:type="dxa"/>
          </w:tcPr>
          <w:p w14:paraId="02B2A9A6" w14:textId="77777777" w:rsidR="000B0062" w:rsidRDefault="000B0062" w:rsidP="00D25906">
            <w:r>
              <w:t>8</w:t>
            </w:r>
          </w:p>
        </w:tc>
        <w:tc>
          <w:tcPr>
            <w:tcW w:w="729" w:type="dxa"/>
          </w:tcPr>
          <w:p w14:paraId="1B22E416" w14:textId="77777777" w:rsidR="000B0062" w:rsidRDefault="000B0062" w:rsidP="00D25906">
            <w:r>
              <w:t>9</w:t>
            </w:r>
          </w:p>
        </w:tc>
        <w:tc>
          <w:tcPr>
            <w:tcW w:w="729" w:type="dxa"/>
          </w:tcPr>
          <w:p w14:paraId="2494CE0F" w14:textId="77777777" w:rsidR="000B0062" w:rsidRDefault="000B0062" w:rsidP="00D25906">
            <w:r>
              <w:t>10</w:t>
            </w:r>
          </w:p>
        </w:tc>
      </w:tr>
      <w:tr w:rsidR="000B0062" w14:paraId="4E131782" w14:textId="77777777" w:rsidTr="00D25906">
        <w:tc>
          <w:tcPr>
            <w:tcW w:w="1859" w:type="dxa"/>
          </w:tcPr>
          <w:p w14:paraId="71688BD2" w14:textId="77777777" w:rsidR="000B0062" w:rsidRDefault="000B0062" w:rsidP="00D25906">
            <w:r>
              <w:t>Tijd</w:t>
            </w:r>
          </w:p>
        </w:tc>
        <w:tc>
          <w:tcPr>
            <w:tcW w:w="726" w:type="dxa"/>
          </w:tcPr>
          <w:p w14:paraId="52C8DC5E" w14:textId="77777777" w:rsidR="000B0062" w:rsidRDefault="000B0062" w:rsidP="00D25906">
            <w:r>
              <w:t>0</w:t>
            </w:r>
          </w:p>
        </w:tc>
        <w:tc>
          <w:tcPr>
            <w:tcW w:w="729" w:type="dxa"/>
          </w:tcPr>
          <w:p w14:paraId="7EBADD55" w14:textId="77777777" w:rsidR="000B0062" w:rsidRDefault="000B0062" w:rsidP="00D25906">
            <w:r>
              <w:t>0.1</w:t>
            </w:r>
          </w:p>
        </w:tc>
        <w:tc>
          <w:tcPr>
            <w:tcW w:w="729" w:type="dxa"/>
          </w:tcPr>
          <w:p w14:paraId="61CA0841" w14:textId="77777777" w:rsidR="000B0062" w:rsidRDefault="000B0062" w:rsidP="00D25906">
            <w:r>
              <w:t>0.2</w:t>
            </w:r>
          </w:p>
        </w:tc>
        <w:tc>
          <w:tcPr>
            <w:tcW w:w="729" w:type="dxa"/>
          </w:tcPr>
          <w:p w14:paraId="1EAB818D" w14:textId="77777777" w:rsidR="000B0062" w:rsidRDefault="000B0062" w:rsidP="00D25906">
            <w:r>
              <w:t>0.3</w:t>
            </w:r>
          </w:p>
        </w:tc>
        <w:tc>
          <w:tcPr>
            <w:tcW w:w="729" w:type="dxa"/>
          </w:tcPr>
          <w:p w14:paraId="3495D331" w14:textId="77777777" w:rsidR="000B0062" w:rsidRDefault="000B0062" w:rsidP="00D25906">
            <w:r>
              <w:t>0.4</w:t>
            </w:r>
          </w:p>
        </w:tc>
        <w:tc>
          <w:tcPr>
            <w:tcW w:w="729" w:type="dxa"/>
          </w:tcPr>
          <w:p w14:paraId="72D3D7E3" w14:textId="77777777" w:rsidR="000B0062" w:rsidRDefault="000B0062" w:rsidP="00D25906">
            <w:r>
              <w:t>0.5</w:t>
            </w:r>
          </w:p>
        </w:tc>
        <w:tc>
          <w:tcPr>
            <w:tcW w:w="729" w:type="dxa"/>
          </w:tcPr>
          <w:p w14:paraId="440E1E8B" w14:textId="77777777" w:rsidR="000B0062" w:rsidRDefault="000B0062" w:rsidP="00D25906">
            <w:r>
              <w:t>0.6</w:t>
            </w:r>
          </w:p>
        </w:tc>
        <w:tc>
          <w:tcPr>
            <w:tcW w:w="729" w:type="dxa"/>
          </w:tcPr>
          <w:p w14:paraId="6CB696BB" w14:textId="77777777" w:rsidR="000B0062" w:rsidRDefault="000B0062" w:rsidP="00D25906">
            <w:r>
              <w:t>0.7</w:t>
            </w:r>
          </w:p>
        </w:tc>
        <w:tc>
          <w:tcPr>
            <w:tcW w:w="729" w:type="dxa"/>
          </w:tcPr>
          <w:p w14:paraId="33C174C7" w14:textId="77777777" w:rsidR="000B0062" w:rsidRDefault="000B0062" w:rsidP="00D25906">
            <w:r>
              <w:t>0.8</w:t>
            </w:r>
          </w:p>
        </w:tc>
        <w:tc>
          <w:tcPr>
            <w:tcW w:w="729" w:type="dxa"/>
          </w:tcPr>
          <w:p w14:paraId="1FA9BF0D" w14:textId="77777777" w:rsidR="000B0062" w:rsidRDefault="000B0062" w:rsidP="00D25906">
            <w:r>
              <w:t>0.9</w:t>
            </w:r>
          </w:p>
        </w:tc>
      </w:tr>
      <w:tr w:rsidR="000B0062" w14:paraId="477F47CA" w14:textId="77777777" w:rsidTr="00D25906">
        <w:tc>
          <w:tcPr>
            <w:tcW w:w="1859" w:type="dxa"/>
          </w:tcPr>
          <w:p w14:paraId="4D79C27F" w14:textId="77777777" w:rsidR="000B0062" w:rsidRDefault="000B0062" w:rsidP="00D25906">
            <w:r>
              <w:t>Tijd algemeen</w:t>
            </w:r>
          </w:p>
        </w:tc>
        <w:tc>
          <w:tcPr>
            <w:tcW w:w="726" w:type="dxa"/>
          </w:tcPr>
          <w:p w14:paraId="53276E08" w14:textId="77777777" w:rsidR="000B0062" w:rsidRDefault="000B0062" w:rsidP="00D25906">
            <w:r>
              <w:t>0*dt</w:t>
            </w:r>
          </w:p>
        </w:tc>
        <w:tc>
          <w:tcPr>
            <w:tcW w:w="729" w:type="dxa"/>
          </w:tcPr>
          <w:p w14:paraId="2AB51854" w14:textId="77777777" w:rsidR="000B0062" w:rsidRDefault="000B0062" w:rsidP="00D25906">
            <w:r>
              <w:t>1*dt</w:t>
            </w:r>
          </w:p>
        </w:tc>
        <w:tc>
          <w:tcPr>
            <w:tcW w:w="729" w:type="dxa"/>
          </w:tcPr>
          <w:p w14:paraId="007305D1" w14:textId="77777777" w:rsidR="000B0062" w:rsidRDefault="000B0062" w:rsidP="00D25906">
            <w:r>
              <w:t>2*dt</w:t>
            </w:r>
          </w:p>
        </w:tc>
        <w:tc>
          <w:tcPr>
            <w:tcW w:w="729" w:type="dxa"/>
          </w:tcPr>
          <w:p w14:paraId="57B2D859" w14:textId="77777777" w:rsidR="000B0062" w:rsidRDefault="000B0062" w:rsidP="00D25906">
            <w:r>
              <w:t>3*dt</w:t>
            </w:r>
          </w:p>
        </w:tc>
        <w:tc>
          <w:tcPr>
            <w:tcW w:w="729" w:type="dxa"/>
          </w:tcPr>
          <w:p w14:paraId="0322BBBC" w14:textId="77777777" w:rsidR="000B0062" w:rsidRDefault="000B0062" w:rsidP="00D25906">
            <w:r>
              <w:t>4*dt</w:t>
            </w:r>
          </w:p>
        </w:tc>
        <w:tc>
          <w:tcPr>
            <w:tcW w:w="729" w:type="dxa"/>
          </w:tcPr>
          <w:p w14:paraId="6688BB5D" w14:textId="77777777" w:rsidR="000B0062" w:rsidRDefault="000B0062" w:rsidP="00D25906">
            <w:r>
              <w:t>5*dt</w:t>
            </w:r>
          </w:p>
        </w:tc>
        <w:tc>
          <w:tcPr>
            <w:tcW w:w="729" w:type="dxa"/>
          </w:tcPr>
          <w:p w14:paraId="2688D51A" w14:textId="77777777" w:rsidR="000B0062" w:rsidRDefault="000B0062" w:rsidP="00D25906">
            <w:r>
              <w:t>6*dt</w:t>
            </w:r>
          </w:p>
        </w:tc>
        <w:tc>
          <w:tcPr>
            <w:tcW w:w="729" w:type="dxa"/>
          </w:tcPr>
          <w:p w14:paraId="6A6409A7" w14:textId="77777777" w:rsidR="000B0062" w:rsidRDefault="000B0062" w:rsidP="00D25906">
            <w:r>
              <w:t>7*dt</w:t>
            </w:r>
          </w:p>
        </w:tc>
        <w:tc>
          <w:tcPr>
            <w:tcW w:w="729" w:type="dxa"/>
          </w:tcPr>
          <w:p w14:paraId="1AD34940" w14:textId="77777777" w:rsidR="000B0062" w:rsidRDefault="000B0062" w:rsidP="00D25906">
            <w:r>
              <w:t>8*dt</w:t>
            </w:r>
          </w:p>
        </w:tc>
        <w:tc>
          <w:tcPr>
            <w:tcW w:w="729" w:type="dxa"/>
          </w:tcPr>
          <w:p w14:paraId="36ADE036" w14:textId="77777777" w:rsidR="000B0062" w:rsidRDefault="000B0062" w:rsidP="00D25906">
            <w:r>
              <w:t>9*dt</w:t>
            </w:r>
          </w:p>
        </w:tc>
      </w:tr>
    </w:tbl>
    <w:p w14:paraId="78F1F7DB" w14:textId="77777777" w:rsidR="000B0062" w:rsidRDefault="000B0062" w:rsidP="000B0062"/>
    <w:p w14:paraId="75BE86D7" w14:textId="77777777" w:rsidR="000B0062" w:rsidRDefault="000B0062" w:rsidP="000B0062">
      <w:r>
        <w:t xml:space="preserve">Voor onze data weten we altijd de samplefrequentie (fs). Hiermee kunnen we de tijdstap dt bepalen door de relatie </w:t>
      </w:r>
      <w:r w:rsidRPr="00203938">
        <w:rPr>
          <w:rFonts w:ascii="Consolas" w:hAnsi="Consolas"/>
        </w:rPr>
        <w:t>dt = 1/fs</w:t>
      </w:r>
      <w:r>
        <w:t xml:space="preserve">. </w:t>
      </w:r>
    </w:p>
    <w:p w14:paraId="2947D0BB" w14:textId="77777777" w:rsidR="000B0062" w:rsidRPr="00B42EA9" w:rsidRDefault="000B0062" w:rsidP="000B0062">
      <w:pPr>
        <w:rPr>
          <w:b/>
        </w:rPr>
      </w:pPr>
      <w:r w:rsidRPr="00B42EA9">
        <w:rPr>
          <w:b/>
        </w:rPr>
        <w:t xml:space="preserve">Om een vector te maken die van 1 tot 10 loopt kunnen we het commando </w:t>
      </w:r>
      <w:r w:rsidRPr="00B42EA9">
        <w:rPr>
          <w:rFonts w:ascii="Consolas" w:hAnsi="Consolas"/>
          <w:b/>
        </w:rPr>
        <w:t>1:10</w:t>
      </w:r>
      <w:r w:rsidRPr="00B42EA9">
        <w:rPr>
          <w:b/>
        </w:rPr>
        <w:t xml:space="preserve"> gebruiken</w:t>
      </w:r>
    </w:p>
    <w:p w14:paraId="431F5BB1" w14:textId="77777777" w:rsidR="000B0062" w:rsidRPr="00B42EA9" w:rsidRDefault="000B0062" w:rsidP="000B0062">
      <w:pPr>
        <w:rPr>
          <w:b/>
        </w:rPr>
      </w:pPr>
      <w:r>
        <w:rPr>
          <w:b/>
        </w:rPr>
        <w:t>Maak nu een vector in M</w:t>
      </w:r>
      <w:r w:rsidRPr="00B42EA9">
        <w:rPr>
          <w:b/>
        </w:rPr>
        <w:t>atlab die van 0 tot 9 loopt.</w:t>
      </w:r>
    </w:p>
    <w:p w14:paraId="250D7343" w14:textId="77777777" w:rsidR="000B0062" w:rsidRPr="00B42EA9" w:rsidRDefault="000B0062" w:rsidP="000B0062">
      <w:pPr>
        <w:rPr>
          <w:rFonts w:ascii="Consolas" w:hAnsi="Consolas"/>
          <w:b/>
        </w:rPr>
      </w:pPr>
      <w:r w:rsidRPr="00B42EA9">
        <w:rPr>
          <w:b/>
        </w:rPr>
        <w:t xml:space="preserve">Definieer nu de sample frequentie met het commando </w:t>
      </w:r>
      <w:r w:rsidRPr="00B42EA9">
        <w:rPr>
          <w:rFonts w:ascii="Consolas" w:hAnsi="Consolas"/>
          <w:b/>
        </w:rPr>
        <w:t xml:space="preserve">fs = 10; </w:t>
      </w:r>
    </w:p>
    <w:p w14:paraId="100BA2A4" w14:textId="77777777" w:rsidR="000B0062" w:rsidRPr="00B42EA9" w:rsidRDefault="000B0062" w:rsidP="000B0062">
      <w:pPr>
        <w:rPr>
          <w:rFonts w:ascii="Consolas" w:hAnsi="Consolas"/>
          <w:b/>
        </w:rPr>
      </w:pPr>
      <w:r w:rsidRPr="00B42EA9">
        <w:rPr>
          <w:rFonts w:ascii="Calibri" w:hAnsi="Calibri"/>
          <w:b/>
        </w:rPr>
        <w:t>Maak hieruit de tijdstap</w:t>
      </w:r>
      <w:r>
        <w:rPr>
          <w:rFonts w:ascii="Calibri" w:hAnsi="Calibri"/>
          <w:b/>
        </w:rPr>
        <w:t xml:space="preserve"> met het commando</w:t>
      </w:r>
      <w:r w:rsidRPr="00B42EA9">
        <w:rPr>
          <w:rFonts w:ascii="Consolas" w:hAnsi="Consolas"/>
          <w:b/>
        </w:rPr>
        <w:t xml:space="preserve"> dt = 1/fs;</w:t>
      </w:r>
    </w:p>
    <w:p w14:paraId="296B2421" w14:textId="77777777" w:rsidR="000B0062" w:rsidRPr="00B42EA9" w:rsidRDefault="000B0062" w:rsidP="000B0062">
      <w:pPr>
        <w:rPr>
          <w:b/>
        </w:rPr>
      </w:pPr>
      <w:r w:rsidRPr="00B42EA9">
        <w:rPr>
          <w:b/>
        </w:rPr>
        <w:t>Vermenigvuldig de vector die loopt van 0 tot 9 met de tijdstap en zorg dat het resultaat hetzel</w:t>
      </w:r>
      <w:r>
        <w:rPr>
          <w:b/>
        </w:rPr>
        <w:t>f</w:t>
      </w:r>
      <w:r w:rsidRPr="00B42EA9">
        <w:rPr>
          <w:b/>
        </w:rPr>
        <w:t>de is als in de tabel.</w:t>
      </w:r>
    </w:p>
    <w:p w14:paraId="0E55C275" w14:textId="77777777" w:rsidR="000B0062" w:rsidRDefault="000B0062" w:rsidP="000B0062">
      <w:r>
        <w:t xml:space="preserve">Het is niet wenselijk om voor een tijds-as de tijdstap en de lengte van de vector er expliciet in te zetten. Netter is aan het begin de samplefrequentie te definiëren en daarmee de tijdstap. De lengte van de tijds-as haal je uit het aantal samples. </w:t>
      </w:r>
    </w:p>
    <w:p w14:paraId="0B11CC63" w14:textId="77777777" w:rsidR="000B0062" w:rsidRDefault="000B0062" w:rsidP="000B0062">
      <w:r>
        <w:lastRenderedPageBreak/>
        <w:t xml:space="preserve">In ons geval is het totaal aantal samples is gelijk aan de lengte van de staptijden. </w:t>
      </w:r>
    </w:p>
    <w:p w14:paraId="44DAA930" w14:textId="77777777" w:rsidR="000B0062" w:rsidRDefault="000B0062" w:rsidP="000B0062">
      <w:r>
        <w:t xml:space="preserve">Hiervoor kunnen we het commando </w:t>
      </w:r>
      <w:r w:rsidRPr="00203938">
        <w:rPr>
          <w:rFonts w:ascii="Consolas" w:hAnsi="Consolas"/>
        </w:rPr>
        <w:t>length</w:t>
      </w:r>
      <w:r>
        <w:t xml:space="preserve"> gebruiken. Als de data niet in de vorm van een vector is, maar bijvoorbeeld twee kolommen met dat voor de linker en rechtervoet, dan kunnen we het commando </w:t>
      </w:r>
      <w:r w:rsidRPr="00203938">
        <w:rPr>
          <w:rFonts w:ascii="Consolas" w:hAnsi="Consolas"/>
        </w:rPr>
        <w:t>size</w:t>
      </w:r>
      <w:r>
        <w:t xml:space="preserve"> gebruiken. Dit commando retourneert een vector met als eerste waarde het aantal rijen en als tweede het aantal kollommen. Als we alleen het aantal rijen willen (dit is de eerste dimensie van de matrix), dan kunnen we het commando </w:t>
      </w:r>
      <w:r w:rsidRPr="00203938">
        <w:rPr>
          <w:rFonts w:ascii="Consolas" w:hAnsi="Consolas"/>
        </w:rPr>
        <w:t>size</w:t>
      </w:r>
      <w:r>
        <w:t xml:space="preserve"> ook als volgt aanroepen:</w:t>
      </w:r>
    </w:p>
    <w:p w14:paraId="13996B42" w14:textId="77777777" w:rsidR="000B0062" w:rsidRPr="00203938" w:rsidRDefault="000B0062" w:rsidP="000B0062">
      <w:pPr>
        <w:rPr>
          <w:rFonts w:ascii="Consolas" w:hAnsi="Consolas"/>
        </w:rPr>
      </w:pPr>
      <w:r w:rsidRPr="00203938">
        <w:rPr>
          <w:rFonts w:ascii="Consolas" w:hAnsi="Consolas"/>
        </w:rPr>
        <w:t>aantalRijen = size(data,1);</w:t>
      </w:r>
    </w:p>
    <w:p w14:paraId="7FB48E20" w14:textId="77777777" w:rsidR="000B0062" w:rsidRDefault="000B0062" w:rsidP="000B0062">
      <w:pPr>
        <w:rPr>
          <w:b/>
        </w:rPr>
      </w:pPr>
      <w:r w:rsidRPr="00236310">
        <w:rPr>
          <w:b/>
        </w:rPr>
        <w:t>Maak</w:t>
      </w:r>
      <w:r>
        <w:rPr>
          <w:b/>
        </w:rPr>
        <w:t xml:space="preserve"> nu</w:t>
      </w:r>
      <w:r w:rsidRPr="00236310">
        <w:rPr>
          <w:b/>
        </w:rPr>
        <w:t xml:space="preserve"> een tijds-as voor de </w:t>
      </w:r>
      <w:r>
        <w:rPr>
          <w:b/>
        </w:rPr>
        <w:t>gegeven voetstap</w:t>
      </w:r>
      <w:r w:rsidRPr="00236310">
        <w:rPr>
          <w:b/>
        </w:rPr>
        <w:t>data</w:t>
      </w:r>
      <w:r>
        <w:rPr>
          <w:b/>
        </w:rPr>
        <w:t xml:space="preserve"> waarin geen getallen expliciet genoemd worden. Zo kun je altijd eenvoudig een tijds-as maken zonder dat je van tevoren hoeft te weten hoeveel samples je hebt.</w:t>
      </w:r>
    </w:p>
    <w:p w14:paraId="4CBD68F2" w14:textId="77777777" w:rsidR="000B0062" w:rsidRPr="00236310" w:rsidRDefault="000B0062" w:rsidP="000B0062">
      <w:pPr>
        <w:pStyle w:val="Kop2"/>
      </w:pPr>
      <w:bookmarkStart w:id="17" w:name="_Toc491869466"/>
      <w:r>
        <w:t>Tijden van de voetstappen</w:t>
      </w:r>
      <w:bookmarkEnd w:id="17"/>
    </w:p>
    <w:p w14:paraId="196FE78E" w14:textId="77777777" w:rsidR="000B0062" w:rsidRDefault="000B0062" w:rsidP="000B0062">
      <w:r>
        <w:t>We willen nu weten op welke tijdstippen de voet is neergekomen. We hebben inmiddels de indices van deze momenten en een tijds-as</w:t>
      </w:r>
    </w:p>
    <w:p w14:paraId="7512EBAE" w14:textId="77777777" w:rsidR="000B0062" w:rsidRDefault="000B0062" w:rsidP="000B0062">
      <w:pPr>
        <w:rPr>
          <w:b/>
        </w:rPr>
      </w:pPr>
      <w:r w:rsidRPr="00302B28">
        <w:rPr>
          <w:b/>
        </w:rPr>
        <w:t>Bepaal de tijdstippen waarop de voet neerkomt</w:t>
      </w:r>
    </w:p>
    <w:p w14:paraId="71E85BC8" w14:textId="77777777" w:rsidR="000B0062" w:rsidRDefault="000B0062" w:rsidP="000B0062">
      <w:r w:rsidRPr="00460E4E">
        <w:t xml:space="preserve">Als we het </w:t>
      </w:r>
      <w:r>
        <w:t xml:space="preserve">opgeschoonde signaal pakken en tegen de tijd uitzetten, dan kunnen we daarin de momenten waar de voet neerkomt weergeven met bijvoorbeeld een rondje. </w:t>
      </w:r>
    </w:p>
    <w:p w14:paraId="7A16054F" w14:textId="77777777" w:rsidR="00D25906" w:rsidRDefault="000B0062" w:rsidP="00D25906">
      <w:pPr>
        <w:keepNext/>
        <w:jc w:val="center"/>
      </w:pPr>
      <w:r>
        <w:rPr>
          <w:noProof/>
          <w:lang w:eastAsia="nl-NL"/>
        </w:rPr>
        <w:drawing>
          <wp:inline distT="0" distB="0" distL="0" distR="0" wp14:anchorId="48569874" wp14:editId="3D236392">
            <wp:extent cx="3429000" cy="2571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ppenLinks2.png"/>
                    <pic:cNvPicPr/>
                  </pic:nvPicPr>
                  <pic:blipFill>
                    <a:blip r:embed="rId23">
                      <a:extLst>
                        <a:ext uri="{28A0092B-C50C-407E-A947-70E740481C1C}">
                          <a14:useLocalDpi xmlns:a14="http://schemas.microsoft.com/office/drawing/2010/main" val="0"/>
                        </a:ext>
                      </a:extLst>
                    </a:blip>
                    <a:stretch>
                      <a:fillRect/>
                    </a:stretch>
                  </pic:blipFill>
                  <pic:spPr>
                    <a:xfrm>
                      <a:off x="0" y="0"/>
                      <a:ext cx="3446434" cy="2584826"/>
                    </a:xfrm>
                    <a:prstGeom prst="rect">
                      <a:avLst/>
                    </a:prstGeom>
                  </pic:spPr>
                </pic:pic>
              </a:graphicData>
            </a:graphic>
          </wp:inline>
        </w:drawing>
      </w:r>
    </w:p>
    <w:p w14:paraId="39D69911" w14:textId="77777777" w:rsidR="000B0062" w:rsidRDefault="00D25906" w:rsidP="004E2B02">
      <w:pPr>
        <w:pStyle w:val="Bijschrift"/>
      </w:pPr>
      <w:r>
        <w:t xml:space="preserve">Figuur </w:t>
      </w:r>
      <w:fldSimple w:instr=" SEQ Figuur \* ARABIC ">
        <w:r w:rsidR="00B2366A">
          <w:rPr>
            <w:noProof/>
          </w:rPr>
          <w:t>8</w:t>
        </w:r>
      </w:fldSimple>
      <w:r>
        <w:t>: voetstapdata.</w:t>
      </w:r>
    </w:p>
    <w:p w14:paraId="78BAF445" w14:textId="77777777" w:rsidR="000B0062" w:rsidRDefault="000B0062" w:rsidP="000B0062">
      <w:pPr>
        <w:rPr>
          <w:b/>
        </w:rPr>
      </w:pPr>
    </w:p>
    <w:p w14:paraId="3739E5C4" w14:textId="77777777" w:rsidR="000B0062" w:rsidRDefault="000B0062" w:rsidP="000B0062">
      <w:pPr>
        <w:rPr>
          <w:b/>
        </w:rPr>
      </w:pPr>
      <w:r w:rsidRPr="00656438">
        <w:rPr>
          <w:b/>
        </w:rPr>
        <w:t xml:space="preserve">Probeer dit figuur te </w:t>
      </w:r>
      <w:r>
        <w:rPr>
          <w:b/>
        </w:rPr>
        <w:t>reproduceren</w:t>
      </w:r>
    </w:p>
    <w:p w14:paraId="43305CDB" w14:textId="77777777" w:rsidR="000B0062" w:rsidRDefault="000B0062" w:rsidP="000B0062">
      <w:pPr>
        <w:rPr>
          <w:b/>
        </w:rPr>
      </w:pPr>
      <w:r>
        <w:rPr>
          <w:b/>
        </w:rPr>
        <w:t>Bepaal de tijdstippen waarom de voet is neergekomen</w:t>
      </w:r>
    </w:p>
    <w:p w14:paraId="3167106E" w14:textId="77777777" w:rsidR="000B0062" w:rsidRPr="00656438" w:rsidRDefault="000B0062" w:rsidP="000B0062">
      <w:pPr>
        <w:rPr>
          <w:b/>
        </w:rPr>
      </w:pPr>
      <w:r>
        <w:rPr>
          <w:b/>
        </w:rPr>
        <w:t xml:space="preserve">Gebruik het commando </w:t>
      </w:r>
      <w:r w:rsidRPr="00901AC4">
        <w:rPr>
          <w:rFonts w:ascii="Consolas" w:hAnsi="Consolas"/>
          <w:b/>
        </w:rPr>
        <w:t>diff</w:t>
      </w:r>
      <w:r w:rsidRPr="00323F90">
        <w:rPr>
          <w:rFonts w:ascii="Calibri" w:hAnsi="Calibri"/>
          <w:b/>
        </w:rPr>
        <w:t xml:space="preserve"> </w:t>
      </w:r>
      <w:r>
        <w:rPr>
          <w:b/>
        </w:rPr>
        <w:t>om de staptijden (de tijd tussen momenten waar de voet neer is komen) te berekenen.</w:t>
      </w:r>
    </w:p>
    <w:p w14:paraId="59EE21C1" w14:textId="77777777" w:rsidR="000B0062" w:rsidRDefault="000B0062" w:rsidP="000B0062">
      <w:pPr>
        <w:rPr>
          <w:rFonts w:asciiTheme="majorHAnsi" w:eastAsiaTheme="majorEastAsia" w:hAnsiTheme="majorHAnsi" w:cstheme="majorBidi"/>
          <w:color w:val="2E74B5" w:themeColor="accent1" w:themeShade="BF"/>
          <w:sz w:val="32"/>
          <w:szCs w:val="32"/>
        </w:rPr>
      </w:pPr>
      <w:r>
        <w:br w:type="page"/>
      </w:r>
    </w:p>
    <w:p w14:paraId="1F91C221" w14:textId="77777777" w:rsidR="000B0062" w:rsidRDefault="000B0062" w:rsidP="000B0062">
      <w:pPr>
        <w:pStyle w:val="Kop1"/>
      </w:pPr>
      <w:bookmarkStart w:id="18" w:name="_Toc491869467"/>
      <w:commentRangeStart w:id="19"/>
      <w:r>
        <w:lastRenderedPageBreak/>
        <w:t>Lichaamszwaartepunt</w:t>
      </w:r>
      <w:bookmarkEnd w:id="18"/>
      <w:commentRangeEnd w:id="19"/>
      <w:r w:rsidR="006C0211">
        <w:rPr>
          <w:rStyle w:val="Verwijzingopmerking"/>
          <w:rFonts w:asciiTheme="minorHAnsi" w:eastAsiaTheme="minorHAnsi" w:hAnsiTheme="minorHAnsi" w:cstheme="minorBidi"/>
          <w:color w:val="auto"/>
        </w:rPr>
        <w:commentReference w:id="19"/>
      </w:r>
    </w:p>
    <w:p w14:paraId="35D13DBC" w14:textId="77777777" w:rsidR="000B0062" w:rsidRDefault="000B0062" w:rsidP="000B0062">
      <w:r>
        <w:t xml:space="preserve">De eerste vraag is het plotten van markers van een sprong. We hebben 5 markers op deelzwaartepunten geplaatst; op het hoofd (9 kg), de romp (40 kg), het bovenbeen (20 kg), het onderbeen (14 kg) en de voet (4 kg). De x- en y-coördinaten staan in fil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7777777" w:rsidR="000B0062" w:rsidRDefault="000B0062" w:rsidP="000B0062">
      <w:pPr>
        <w:pStyle w:val="Lijstalinea"/>
        <w:numPr>
          <w:ilvl w:val="0"/>
          <w:numId w:val="16"/>
        </w:numPr>
      </w:pPr>
      <w:r>
        <w:t>Maak een plaatje van alle markers.</w:t>
      </w:r>
    </w:p>
    <w:p w14:paraId="7BEBC0EC" w14:textId="77777777" w:rsidR="000B0062" w:rsidRDefault="000B0062" w:rsidP="000B0062">
      <w:pPr>
        <w:pStyle w:val="Lijstalinea"/>
      </w:pPr>
      <w:r>
        <w:t>Het is altijd goed om een overzicht van de data te hebben zodat je weet dat de meting goed is gegaan en dat er geen problemen zijn met de data.</w:t>
      </w:r>
    </w:p>
    <w:p w14:paraId="1E551074" w14:textId="77777777" w:rsidR="000B0062" w:rsidRDefault="000B0062" w:rsidP="000B0062">
      <w:pPr>
        <w:pStyle w:val="Lijstalinea"/>
        <w:numPr>
          <w:ilvl w:val="0"/>
          <w:numId w:val="16"/>
        </w:numPr>
      </w:pPr>
      <w:r>
        <w:t>Bepaal de coördinaten van het lichaamszwaartepunt</w:t>
      </w:r>
    </w:p>
    <w:p w14:paraId="4064E937" w14:textId="77777777" w:rsidR="000B0062" w:rsidRDefault="000B0062" w:rsidP="000B0062">
      <w:pPr>
        <w:pStyle w:val="Lijstalinea"/>
        <w:numPr>
          <w:ilvl w:val="0"/>
          <w:numId w:val="16"/>
        </w:numPr>
      </w:pPr>
      <w:r>
        <w:t>Plot de y-coördinaat van het lichaamszwaartepunt tegen de tijd</w:t>
      </w:r>
    </w:p>
    <w:p w14:paraId="7A53A9DC" w14:textId="77777777" w:rsidR="000B0062" w:rsidRDefault="000B0062" w:rsidP="000B0062">
      <w:pPr>
        <w:pStyle w:val="Kop2"/>
      </w:pPr>
      <w:bookmarkStart w:id="20" w:name="_Toc491869468"/>
      <w:r>
        <w:t>Het plotten van de data</w:t>
      </w:r>
      <w:bookmarkEnd w:id="20"/>
    </w:p>
    <w:p w14:paraId="76A856AD" w14:textId="77777777" w:rsidR="000B0062" w:rsidRDefault="000B0062" w:rsidP="000B0062">
      <w:r>
        <w:t>Het plotten van de markers kan op een aantal verschillende manieren. We laten er hier een zien die prima werkt als je slechts 5 markers hebt, maar foutgevoelig is als je veel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4">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77777777" w:rsidR="000B0062" w:rsidRDefault="00D25906" w:rsidP="004E2B02">
      <w:pPr>
        <w:pStyle w:val="Bijschrift"/>
        <w:rPr>
          <w:b/>
        </w:rPr>
      </w:pPr>
      <w:r>
        <w:t xml:space="preserve">Figuur </w:t>
      </w:r>
      <w:fldSimple w:instr=" SEQ Figuur \* ARABIC ">
        <w:r w:rsidR="00B2366A">
          <w:rPr>
            <w:noProof/>
          </w:rPr>
          <w:t>9</w:t>
        </w:r>
      </w:fldSimple>
      <w:r>
        <w:t>: Matlab xxx</w:t>
      </w: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lastRenderedPageBreak/>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5">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77777777" w:rsidR="000B0062" w:rsidRDefault="00D25906" w:rsidP="004E2B02">
      <w:pPr>
        <w:pStyle w:val="Bijschrift"/>
        <w:rPr>
          <w:color w:val="FF0000"/>
        </w:rPr>
      </w:pPr>
      <w:r>
        <w:t xml:space="preserve">Figuur </w:t>
      </w:r>
      <w:fldSimple w:instr=" SEQ Figuur \* ARABIC ">
        <w:r w:rsidR="00B2366A">
          <w:rPr>
            <w:noProof/>
          </w:rPr>
          <w:t>10</w:t>
        </w:r>
      </w:fldSimple>
      <w:r>
        <w:t>: xxx</w:t>
      </w:r>
    </w:p>
    <w:p w14:paraId="659CAD5C" w14:textId="77777777" w:rsidR="000B0062" w:rsidRPr="006709F3" w:rsidRDefault="000B0062" w:rsidP="000B0062">
      <w:r w:rsidRPr="006709F3">
        <w:t xml:space="preserve">Met het commando </w:t>
      </w:r>
      <w:r w:rsidRPr="006709F3">
        <w:rPr>
          <w:rFonts w:ascii="Consolas" w:hAnsi="Consolas"/>
        </w:rPr>
        <w:t>axis equal</w:t>
      </w:r>
      <w:r w:rsidRPr="006709F3">
        <w:t xml:space="preserve">  zorg je ervoor dat de assen dezelfde schaal hebben</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6">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77777777" w:rsidR="000B0062" w:rsidRDefault="00D25906" w:rsidP="004E2B02">
      <w:pPr>
        <w:pStyle w:val="Bijschrift"/>
      </w:pPr>
      <w:r>
        <w:t xml:space="preserve">Figuur </w:t>
      </w:r>
      <w:fldSimple w:instr=" SEQ Figuur \* ARABIC ">
        <w:r w:rsidR="00B2366A">
          <w:rPr>
            <w:noProof/>
          </w:rPr>
          <w:t>11</w:t>
        </w:r>
      </w:fldSimple>
      <w:r>
        <w:t>: xxx</w:t>
      </w:r>
    </w:p>
    <w:p w14:paraId="175BF8FD" w14:textId="77777777" w:rsidR="000B0062" w:rsidRDefault="000B0062" w:rsidP="000B0062">
      <w:r>
        <w:t>Je moet nu 5 keer iets aanpassen. Je kunt je nu voorstellen dat dit foutgevoelig is als je veel meer markers hebt. Hieronder zie je code die hetzelfde doet, maar waarin slechts 1 keer een plot commando is gegeven binnen een for-loop:</w:t>
      </w:r>
    </w:p>
    <w:p w14:paraId="3E6BB46A" w14:textId="77777777" w:rsidR="00D25906" w:rsidRDefault="000B0062" w:rsidP="00D25906">
      <w:pPr>
        <w:keepNext/>
      </w:pPr>
      <w:r>
        <w:rPr>
          <w:noProof/>
          <w:lang w:eastAsia="nl-NL"/>
        </w:rPr>
        <w:lastRenderedPageBreak/>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Bijschrift"/>
      </w:pPr>
      <w:r>
        <w:t xml:space="preserve">Figuur </w:t>
      </w:r>
      <w:fldSimple w:instr=" SEQ Figuur \* ARABIC ">
        <w:r w:rsidR="00B2366A">
          <w:rPr>
            <w:noProof/>
          </w:rPr>
          <w:t>12</w:t>
        </w:r>
      </w:fldSimple>
      <w:r>
        <w:t>: Matlab code</w:t>
      </w:r>
    </w:p>
    <w:p w14:paraId="0799AE08" w14:textId="77777777" w:rsidR="000B0062" w:rsidRDefault="000B0062" w:rsidP="000B0062">
      <w:r>
        <w:t xml:space="preserve">Probeer te achterhalen waarom de juiste kollommen opgehaald worden als teller loopt van 1 tot 5 in regel 35: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6709F3">
        <w:rPr>
          <w:rFonts w:ascii="Courier New" w:hAnsi="Courier New" w:cs="Courier New"/>
          <w:color w:val="000000"/>
          <w:sz w:val="20"/>
          <w:szCs w:val="20"/>
          <w:lang w:val="it-IT"/>
        </w:rPr>
        <w:t xml:space="preserve">    plot(data(:,2*(teller-1)+1),data(:,2*teller),</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Pr="006709F3" w:rsidRDefault="000B0062" w:rsidP="000B0062">
      <w:pPr>
        <w:autoSpaceDE w:val="0"/>
        <w:autoSpaceDN w:val="0"/>
        <w:adjustRightInd w:val="0"/>
        <w:spacing w:after="0" w:line="240" w:lineRule="auto"/>
        <w:rPr>
          <w:lang w:val="it-IT"/>
        </w:rPr>
      </w:pPr>
    </w:p>
    <w:p w14:paraId="7F602FDF" w14:textId="77777777" w:rsidR="000B0062" w:rsidRDefault="000B0062" w:rsidP="000B0062">
      <w:pPr>
        <w:pStyle w:val="Kop2"/>
      </w:pPr>
      <w:bookmarkStart w:id="21" w:name="_Toc491869469"/>
      <w:r>
        <w:t>Zwaartepunt van markers</w:t>
      </w:r>
      <w:bookmarkEnd w:id="21"/>
    </w:p>
    <w:p w14:paraId="28196CE8" w14:textId="77777777" w:rsidR="000B0062" w:rsidRPr="00E77E79" w:rsidRDefault="000B0062" w:rsidP="000B0062">
      <w:r w:rsidRPr="00E77E79">
        <w:t>We hebben volgende formule voor de x- en y-coördinaat van het lichaamszwaartepunt</w:t>
      </w:r>
    </w:p>
    <w:p w14:paraId="7273D386" w14:textId="77777777" w:rsidR="000B0062" w:rsidRPr="00E77E79" w:rsidRDefault="000B0062" w:rsidP="000B0062">
      <w:pPr>
        <w:pStyle w:val="MTDisplayEquation"/>
      </w:pPr>
      <w:r w:rsidRPr="00E77E79">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3pt;height:66.4pt" o:ole="">
            <v:imagedata r:id="rId28" o:title=""/>
          </v:shape>
          <o:OLEObject Type="Embed" ProgID="Equation.DSMT4" ShapeID="_x0000_i1025" DrawAspect="Content" ObjectID="_1570528677" r:id="rId29"/>
        </w:object>
      </w:r>
    </w:p>
    <w:p w14:paraId="6086B450" w14:textId="77777777" w:rsidR="000B0062" w:rsidRDefault="000B0062" w:rsidP="000B0062">
      <w:r w:rsidRPr="00E77E79">
        <w:t xml:space="preserve">Waar </w:t>
      </w:r>
      <w:r w:rsidRPr="00E77E79">
        <w:rPr>
          <w:position w:val="-12"/>
        </w:rPr>
        <w:object w:dxaOrig="240" w:dyaOrig="360" w14:anchorId="75734742">
          <v:shape id="_x0000_i1026" type="#_x0000_t75" style="width:12.15pt;height:18.7pt" o:ole="">
            <v:imagedata r:id="rId30" o:title=""/>
          </v:shape>
          <o:OLEObject Type="Embed" ProgID="Equation.DSMT4" ShapeID="_x0000_i1026" DrawAspect="Content" ObjectID="_1570528678" r:id="rId31"/>
        </w:object>
      </w:r>
      <w:r w:rsidRPr="00E77E79">
        <w:t xml:space="preserve"> en </w:t>
      </w:r>
      <w:r w:rsidRPr="00E77E79">
        <w:rPr>
          <w:position w:val="-12"/>
        </w:rPr>
        <w:object w:dxaOrig="240" w:dyaOrig="360" w14:anchorId="6281B3D3">
          <v:shape id="_x0000_i1027" type="#_x0000_t75" style="width:12.15pt;height:18.7pt" o:ole="">
            <v:imagedata r:id="rId32" o:title=""/>
          </v:shape>
          <o:OLEObject Type="Embed" ProgID="Equation.DSMT4" ShapeID="_x0000_i1027" DrawAspect="Content" ObjectID="_1570528679" r:id="rId33"/>
        </w:object>
      </w:r>
      <w:r w:rsidRPr="00E77E79">
        <w:t xml:space="preserve"> respectievelijk de x- en y-coördinaten van de deelzwaartepunten zijn.</w:t>
      </w:r>
    </w:p>
    <w:p w14:paraId="2AC04BFD" w14:textId="0BF0E5A7" w:rsidR="000B0062" w:rsidRDefault="000B0062" w:rsidP="000B0062">
      <w:r>
        <w:t>We hebben markers op een hele</w:t>
      </w:r>
      <w:r w:rsidR="000811F4">
        <w:t xml:space="preserve"> hoop tijdstippen. We kunnen er</w:t>
      </w:r>
      <w:r>
        <w:t>voor kiezen om alles in een keer uit te rekenen of voor elk tijdstip afzonderlijk. Elke heeft voor- en nadelen. We kunnen het zwaartepunt op verschillende manieren uitrekenen. Wat we willen vermijden is code van de volgende vorm</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4">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77777777" w:rsidR="000B0062" w:rsidRDefault="00D25906" w:rsidP="004E2B02">
      <w:pPr>
        <w:pStyle w:val="Bijschrift"/>
      </w:pPr>
      <w:r>
        <w:t xml:space="preserve">Figuur </w:t>
      </w:r>
      <w:fldSimple w:instr=" SEQ Figuur \* ARABIC ">
        <w:r w:rsidR="00B2366A">
          <w:rPr>
            <w:noProof/>
          </w:rPr>
          <w:t>13</w:t>
        </w:r>
      </w:fldSimple>
      <w:r>
        <w:t>: xxx</w:t>
      </w:r>
    </w:p>
    <w:p w14:paraId="2A4F4858" w14:textId="77777777" w:rsidR="000B0062" w:rsidRPr="00222160" w:rsidRDefault="000B0062" w:rsidP="000B0062">
      <w:r w:rsidRPr="00AB6E4F">
        <w:t xml:space="preserve">Je kunt je voorstellen dat je heel </w:t>
      </w:r>
      <w:r w:rsidR="00E61CBA" w:rsidRPr="00AB6E4F">
        <w:t>eenvoudig</w:t>
      </w:r>
      <w:r w:rsidRPr="00AB6E4F">
        <w:t xml:space="preserve"> een foutje maakt en dat het heel lastig is om die fout te vinden</w:t>
      </w:r>
      <w:r w:rsidR="00155CA3">
        <w:t xml:space="preserve"> (er staat ergens een foutje, probeer deze maar eens te vinden)</w:t>
      </w:r>
      <w:r w:rsidRPr="00AB6E4F">
        <w:t>.</w:t>
      </w:r>
      <w:r w:rsidR="00AB6E4F" w:rsidRPr="00AB6E4F">
        <w:t xml:space="preserve"> Je kunt typefouten maken in </w:t>
      </w:r>
      <w:r w:rsidR="00AB6E4F" w:rsidRPr="00222160">
        <w:t>de namen van de variabelen, fouten in de vermenigvuldiging, haakjes, etc.</w:t>
      </w:r>
    </w:p>
    <w:p w14:paraId="3E97266B" w14:textId="77777777" w:rsidR="000B0062" w:rsidRPr="00222160" w:rsidRDefault="000B0062" w:rsidP="000B0062">
      <w:r w:rsidRPr="00222160">
        <w:t>Een andere methode is gebruik maken van en for-loop en voor elk samplemoment het zwaartepunt te berekenen</w:t>
      </w:r>
    </w:p>
    <w:p w14:paraId="47A9B787" w14:textId="77777777" w:rsidR="00D25906" w:rsidRDefault="00222160" w:rsidP="00D25906">
      <w:pPr>
        <w:keepNext/>
      </w:pPr>
      <w:r>
        <w:rPr>
          <w:noProof/>
          <w:color w:val="FF0000"/>
          <w:lang w:eastAsia="nl-NL"/>
        </w:rPr>
        <w:lastRenderedPageBreak/>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5">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77777777" w:rsidR="00AB6E4F" w:rsidRDefault="00D25906" w:rsidP="004E2B02">
      <w:pPr>
        <w:pStyle w:val="Bijschrift"/>
        <w:rPr>
          <w:color w:val="FF0000"/>
        </w:rPr>
      </w:pPr>
      <w:r>
        <w:t xml:space="preserve">Figuur </w:t>
      </w:r>
      <w:fldSimple w:instr=" SEQ Figuur \* ARABIC ">
        <w:r w:rsidR="00B2366A">
          <w:rPr>
            <w:noProof/>
          </w:rPr>
          <w:t>14</w:t>
        </w:r>
      </w:fldSimple>
      <w:r>
        <w:t>: xxx</w:t>
      </w:r>
    </w:p>
    <w:p w14:paraId="7A584DD2" w14:textId="77777777" w:rsidR="00222160" w:rsidRDefault="00AB6E4F" w:rsidP="000B0062">
      <w:r w:rsidRPr="00222160">
        <w:t xml:space="preserve">Het bezwaar hier is dat hoewel het overzichtelijk is, het een trage berekening oplevert. </w:t>
      </w:r>
    </w:p>
    <w:p w14:paraId="28AE619C" w14:textId="77777777" w:rsidR="00222160" w:rsidRDefault="000B0062" w:rsidP="000B0062">
      <w:r w:rsidRPr="00222160">
        <w:t xml:space="preserve">Tot slot kunnen we gebruik maken van een matrixvermenigvuldiging. Dit is altijd sneller, maar ziet er </w:t>
      </w:r>
      <w:r w:rsidR="00222160" w:rsidRPr="00222160">
        <w:t>soms</w:t>
      </w:r>
      <w:r w:rsidR="00222160">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77777777" w:rsidR="000B0062" w:rsidRDefault="00D25906" w:rsidP="004E2B02">
      <w:pPr>
        <w:pStyle w:val="Bijschrift"/>
      </w:pPr>
      <w:r>
        <w:t xml:space="preserve">Figuur </w:t>
      </w:r>
      <w:fldSimple w:instr=" SEQ Figuur \* ARABIC ">
        <w:r w:rsidR="00B2366A">
          <w:rPr>
            <w:noProof/>
          </w:rPr>
          <w:t>15</w:t>
        </w:r>
      </w:fldSimple>
      <w:r>
        <w:t>: xxx</w:t>
      </w:r>
    </w:p>
    <w:p w14:paraId="102DE1F8" w14:textId="77777777" w:rsidR="00222160" w:rsidRDefault="00222160" w:rsidP="000B0062">
      <w:r>
        <w:t xml:space="preserve">In regel 89 wordt een matrix gemaakt met alle massa’s herhaald onder elkaar gezet. Op deze manier kunnen we </w:t>
      </w:r>
      <w:r w:rsidR="0008038B">
        <w:t xml:space="preserve">op regels 90 en 91 </w:t>
      </w:r>
      <w:r>
        <w:t xml:space="preserve">de matrix met alle massa’s vermenigvuldigen met de x- en y-coördinaten. Door vervolgens te sommeren en te delen door de totale massa, krijgen we voor elke sample het zwaartepunt. </w:t>
      </w:r>
    </w:p>
    <w:p w14:paraId="4B429E8A" w14:textId="77777777" w:rsidR="000B0062" w:rsidRDefault="000B0062" w:rsidP="000B0062">
      <w:r>
        <w:t>Kies de methode waar je je het prettigst bij voelt en waar de kans op fouten klein is. Schroom niet om extra tussenstappen te maken zodat je voor jezelf en andere lezers begrijpelijk blijft.</w:t>
      </w:r>
    </w:p>
    <w:p w14:paraId="55C8FDDB" w14:textId="77777777" w:rsidR="000B0062" w:rsidRDefault="000B0062" w:rsidP="000B0062">
      <w:pPr>
        <w:pStyle w:val="Kop2"/>
      </w:pPr>
      <w:bookmarkStart w:id="22" w:name="_Toc491869470"/>
      <w:r>
        <w:t>Tijds-as</w:t>
      </w:r>
      <w:bookmarkEnd w:id="22"/>
    </w:p>
    <w:p w14:paraId="1ABF9FB7" w14:textId="77777777" w:rsidR="000B0062" w:rsidRPr="00FF74D1" w:rsidRDefault="000B0062" w:rsidP="000B0062">
      <w:pPr>
        <w:rPr>
          <w:b/>
        </w:rPr>
      </w:pPr>
      <w:r w:rsidRPr="00FF74D1">
        <w:rPr>
          <w:b/>
        </w:rPr>
        <w:t>We gaan zo de hoogte van het zwaartepunt plotten. Daar willen we een tijds-as voor hebben. Gebruik dezelfde techniek als bij de voetstapdata en maak een tijds-as. De markers zijn met een snelheid van 120 beeldjes per seconden opgenomen</w:t>
      </w:r>
      <w:r>
        <w:rPr>
          <w:b/>
        </w:rPr>
        <w:t>.</w:t>
      </w:r>
    </w:p>
    <w:p w14:paraId="445EEB33" w14:textId="77777777" w:rsidR="000B0062" w:rsidRDefault="000B0062" w:rsidP="000B0062">
      <w:pPr>
        <w:pStyle w:val="Kop2"/>
      </w:pPr>
      <w:bookmarkStart w:id="23" w:name="_Toc491869471"/>
      <w:r>
        <w:lastRenderedPageBreak/>
        <w:t>Hoogte van het zwaartepunt tegen de tijd</w:t>
      </w:r>
      <w:bookmarkEnd w:id="23"/>
    </w:p>
    <w:p w14:paraId="0871D474" w14:textId="77777777" w:rsidR="000B0062" w:rsidRDefault="000B0062" w:rsidP="000B0062">
      <w:r>
        <w:t xml:space="preserve">We willen de hoogte van het zwaartepunt tegen de tijd plotten. De hoogte van het zwaartepunt is gelijk aan de y-coördinaat hiervan. Omdat we deze eerder hebben berekend en ook een tijds-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7777777"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7">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7777777" w:rsidR="000B0062" w:rsidRDefault="00D25906" w:rsidP="004E2B02">
      <w:pPr>
        <w:pStyle w:val="Bijschrift"/>
      </w:pPr>
      <w:r>
        <w:t xml:space="preserve">Figuur </w:t>
      </w:r>
      <w:fldSimple w:instr=" SEQ Figuur \* ARABIC ">
        <w:r w:rsidR="00B2366A">
          <w:rPr>
            <w:noProof/>
          </w:rPr>
          <w:t>16</w:t>
        </w:r>
      </w:fldSimple>
      <w:r>
        <w:t>: xxx</w:t>
      </w:r>
    </w:p>
    <w:p w14:paraId="35FEB41F" w14:textId="77777777" w:rsidR="003025AE" w:rsidRDefault="003025AE">
      <w:pPr>
        <w:rPr>
          <w:rFonts w:asciiTheme="majorHAnsi" w:eastAsiaTheme="majorEastAsia" w:hAnsiTheme="majorHAnsi" w:cstheme="majorBidi"/>
          <w:color w:val="2E74B5" w:themeColor="accent1" w:themeShade="BF"/>
          <w:sz w:val="32"/>
          <w:szCs w:val="32"/>
        </w:rPr>
      </w:pPr>
      <w:r>
        <w:br w:type="page"/>
      </w:r>
    </w:p>
    <w:p w14:paraId="0750D638" w14:textId="77777777" w:rsidR="000B0062" w:rsidRDefault="000B0062" w:rsidP="000B0062">
      <w:pPr>
        <w:pStyle w:val="Kop1"/>
      </w:pPr>
      <w:bookmarkStart w:id="24" w:name="_Toc491869472"/>
      <w:r>
        <w:lastRenderedPageBreak/>
        <w:t>Hoeken van segmenten</w:t>
      </w:r>
      <w:bookmarkEnd w:id="24"/>
    </w:p>
    <w:p w14:paraId="4336C45D" w14:textId="77777777" w:rsidR="000B0062" w:rsidRPr="008F28F7" w:rsidRDefault="000B0062" w:rsidP="000B0062">
      <w:pPr>
        <w:pStyle w:val="Kop2"/>
      </w:pPr>
      <w:bookmarkStart w:id="25" w:name="_Toc491869473"/>
      <w:r>
        <w:t>Goniometrische functies in Matlab – graden vs. radialen</w:t>
      </w:r>
      <w:bookmarkEnd w:id="25"/>
    </w:p>
    <w:p w14:paraId="2717E918" w14:textId="082161CC" w:rsidR="000B0062" w:rsidRDefault="000B0062" w:rsidP="000B0062">
      <w:r w:rsidRPr="00323F90">
        <w:t xml:space="preserve">Voor we beginnen met dit onderwerp is het essentieel om het verschil tussen graden en radialen te benadrukken. Als we de functies </w:t>
      </w:r>
      <w:r w:rsidRPr="00323F90">
        <w:rPr>
          <w:rFonts w:ascii="Consolas" w:hAnsi="Consolas"/>
        </w:rPr>
        <w:t>sin</w:t>
      </w:r>
      <w:r w:rsidRPr="00323F90">
        <w:t xml:space="preserve">, </w:t>
      </w:r>
      <w:r w:rsidRPr="00323F90">
        <w:rPr>
          <w:rFonts w:ascii="Consolas" w:hAnsi="Consolas"/>
        </w:rPr>
        <w:t>cos</w:t>
      </w:r>
      <w:r w:rsidRPr="00323F90">
        <w:t xml:space="preserve"> en </w:t>
      </w:r>
      <w:r w:rsidRPr="00323F90">
        <w:rPr>
          <w:rFonts w:ascii="Consolas" w:hAnsi="Consolas"/>
        </w:rPr>
        <w:t>tan</w:t>
      </w:r>
      <w:r w:rsidRPr="00323F90">
        <w:t xml:space="preserve"> gebruiken (maar ook hun inversen </w:t>
      </w:r>
      <w:r w:rsidRPr="00323F90">
        <w:rPr>
          <w:rFonts w:ascii="Consolas" w:hAnsi="Consolas"/>
        </w:rPr>
        <w:t>asin</w:t>
      </w:r>
      <w:r w:rsidRPr="00323F90">
        <w:t>,</w:t>
      </w:r>
      <w:r w:rsidRPr="00323F90">
        <w:rPr>
          <w:rFonts w:ascii="Consolas" w:hAnsi="Consolas"/>
        </w:rPr>
        <w:t xml:space="preserve"> acos</w:t>
      </w:r>
      <w:r w:rsidRPr="00323F90">
        <w:t xml:space="preserve"> en </w:t>
      </w:r>
      <w:r w:rsidRPr="00323F90">
        <w:rPr>
          <w:rFonts w:ascii="Consolas" w:hAnsi="Consolas"/>
        </w:rPr>
        <w:t>atan</w:t>
      </w:r>
      <w:r w:rsidRPr="00323F90">
        <w:t xml:space="preserve">), dan gaat Matlab </w:t>
      </w:r>
      <w:r w:rsidR="007F3B66" w:rsidRPr="00323F90">
        <w:t>ervan uit dat</w:t>
      </w:r>
      <w:r w:rsidRPr="00323F90">
        <w:t xml:space="preserve"> we radialen gebruiken. Je kunt graden naar radialen omrekenen of gebruik maken van de functies </w:t>
      </w:r>
      <w:r w:rsidRPr="00323F90">
        <w:rPr>
          <w:rFonts w:ascii="Consolas" w:hAnsi="Consolas"/>
        </w:rPr>
        <w:t>sind</w:t>
      </w:r>
      <w:r w:rsidRPr="00323F90">
        <w:t xml:space="preserve">, </w:t>
      </w:r>
      <w:r w:rsidRPr="00323F90">
        <w:rPr>
          <w:rFonts w:ascii="Consolas" w:hAnsi="Consolas"/>
        </w:rPr>
        <w:t>cosd</w:t>
      </w:r>
      <w:r w:rsidRPr="00323F90">
        <w:t xml:space="preserve">, </w:t>
      </w:r>
      <w:r w:rsidRPr="00323F90">
        <w:rPr>
          <w:rFonts w:ascii="Consolas" w:hAnsi="Consolas"/>
        </w:rPr>
        <w:t>tand</w:t>
      </w:r>
      <w:r w:rsidRPr="00323F90">
        <w:t xml:space="preserve">, </w:t>
      </w:r>
      <w:r w:rsidRPr="00323F90">
        <w:rPr>
          <w:rFonts w:ascii="Consolas" w:hAnsi="Consolas"/>
        </w:rPr>
        <w:t>asind</w:t>
      </w:r>
      <w:r w:rsidRPr="00323F90">
        <w:t xml:space="preserve">, </w:t>
      </w:r>
      <w:r w:rsidRPr="00323F90">
        <w:rPr>
          <w:rFonts w:ascii="Consolas" w:hAnsi="Consolas"/>
        </w:rPr>
        <w:t>acosd</w:t>
      </w:r>
      <w:r w:rsidRPr="00323F90">
        <w:t xml:space="preserve"> en </w:t>
      </w:r>
      <w:r w:rsidRPr="00323F90">
        <w:rPr>
          <w:rFonts w:ascii="Consolas" w:hAnsi="Consolas"/>
        </w:rPr>
        <w:t>atand</w:t>
      </w:r>
      <w:r w:rsidRPr="00323F90">
        <w:t>.</w:t>
      </w:r>
    </w:p>
    <w:p w14:paraId="5B56183B" w14:textId="77777777" w:rsidR="000B0062" w:rsidRDefault="000B0062" w:rsidP="000B0062">
      <w:pPr>
        <w:pStyle w:val="Kop2"/>
      </w:pPr>
      <w:bookmarkStart w:id="26" w:name="_Toc491869474"/>
      <w:r>
        <w:t>Definitie van een gewrichtshoek</w:t>
      </w:r>
      <w:bookmarkEnd w:id="26"/>
    </w:p>
    <w:p w14:paraId="10EC7976" w14:textId="77777777" w:rsidR="00222160" w:rsidRDefault="00222160" w:rsidP="000B0062">
      <w:r>
        <w:t xml:space="preserve">Je kunt op verschillende manieren een gewrichtshoek definiëren. Een handige manier is de hoek die het segment maakt t.o.v. de horizontaal: </w:t>
      </w:r>
    </w:p>
    <w:p w14:paraId="5AFC582A" w14:textId="77777777" w:rsidR="00222160" w:rsidRDefault="00F23B8B" w:rsidP="0008038B">
      <w:pPr>
        <w:jc w:val="center"/>
      </w:pPr>
      <w:r>
        <w:rPr>
          <w:noProof/>
          <w:lang w:eastAsia="nl-NL"/>
        </w:rPr>
        <w:drawing>
          <wp:inline distT="0" distB="0" distL="0" distR="0" wp14:anchorId="36897948" wp14:editId="52FE9399">
            <wp:extent cx="2089666" cy="33432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ewrichtsHoeken.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095910" cy="3353266"/>
                    </a:xfrm>
                    <a:prstGeom prst="rect">
                      <a:avLst/>
                    </a:prstGeom>
                  </pic:spPr>
                </pic:pic>
              </a:graphicData>
            </a:graphic>
          </wp:inline>
        </w:drawing>
      </w:r>
    </w:p>
    <w:p w14:paraId="1DCF3B38" w14:textId="77777777" w:rsidR="000034A0" w:rsidRDefault="000B0062" w:rsidP="000B0062">
      <w:r>
        <w:t>Hier wordt een zogenaamd linksdraaiend assenstelsel gebruikt, de positieve draairichting is linksom en de hoek wordt gemeten t.o.v. de horizontaal, de positieve x-as is naar rechts gericht en de positieve y-as naar boven.</w:t>
      </w:r>
    </w:p>
    <w:p w14:paraId="321FA5C4" w14:textId="77777777" w:rsidR="000034A0" w:rsidRDefault="000034A0">
      <w:r>
        <w:br w:type="page"/>
      </w:r>
    </w:p>
    <w:p w14:paraId="0327228E" w14:textId="77777777" w:rsidR="000B0062" w:rsidRDefault="000B0062" w:rsidP="000B0062">
      <w:pPr>
        <w:pStyle w:val="Kop1"/>
      </w:pPr>
      <w:bookmarkStart w:id="27" w:name="_Toc491869475"/>
      <w:commentRangeStart w:id="28"/>
      <w:r>
        <w:lastRenderedPageBreak/>
        <w:t>Numeriek differentierenen</w:t>
      </w:r>
      <w:bookmarkEnd w:id="27"/>
      <w:commentRangeEnd w:id="28"/>
      <w:r w:rsidR="002F6FD1">
        <w:rPr>
          <w:rStyle w:val="Verwijzingopmerking"/>
          <w:rFonts w:asciiTheme="minorHAnsi" w:eastAsiaTheme="minorHAnsi" w:hAnsiTheme="minorHAnsi" w:cstheme="minorBidi"/>
          <w:color w:val="auto"/>
        </w:rPr>
        <w:commentReference w:id="28"/>
      </w:r>
    </w:p>
    <w:p w14:paraId="0F65469B" w14:textId="77777777" w:rsidR="00F23B8B" w:rsidRPr="00F23B8B" w:rsidRDefault="00F23B8B" w:rsidP="00F23B8B">
      <w:r>
        <w:t>We gaan hier heel kort in op het onderwerk numeriek differentiëren. Dit zal tijdens de wiskundelessen veel uitvoeriger aan bod komen.</w:t>
      </w:r>
    </w:p>
    <w:p w14:paraId="3B525172" w14:textId="77777777" w:rsidR="000B0062" w:rsidRDefault="000B0062" w:rsidP="000B0062">
      <w:pPr>
        <w:pStyle w:val="Kop2"/>
      </w:pPr>
      <w:bookmarkStart w:id="29" w:name="_Toc491869476"/>
      <w:r>
        <w:t>Analytisch differentiëren</w:t>
      </w:r>
      <w:bookmarkEnd w:id="29"/>
    </w:p>
    <w:p w14:paraId="600B688A" w14:textId="77777777" w:rsidR="000B0062" w:rsidRDefault="000B0062" w:rsidP="000B0062">
      <w:r>
        <w:t xml:space="preserve">We behandelen hier kort het begrip numeriek differentiëren. De meeste van jullie zijn bekend met het concept differentiëren. Bijvoorbeeld, de afgeleide van de functie </w:t>
      </w:r>
      <w:r w:rsidRPr="000B0803">
        <w:rPr>
          <w:position w:val="-10"/>
        </w:rPr>
        <w:object w:dxaOrig="880" w:dyaOrig="360" w14:anchorId="0B7149A0">
          <v:shape id="_x0000_i1028" type="#_x0000_t75" style="width:44.9pt;height:18.7pt" o:ole="">
            <v:imagedata r:id="rId39" o:title=""/>
          </v:shape>
          <o:OLEObject Type="Embed" ProgID="Equation.DSMT4" ShapeID="_x0000_i1028" DrawAspect="Content" ObjectID="_1570528680" r:id="rId40"/>
        </w:object>
      </w:r>
      <w:r>
        <w:t xml:space="preserve">is gelijk aan </w:t>
      </w:r>
      <w:r w:rsidRPr="000B0803">
        <w:rPr>
          <w:position w:val="-10"/>
        </w:rPr>
        <w:object w:dxaOrig="960" w:dyaOrig="320" w14:anchorId="142227F7">
          <v:shape id="_x0000_i1029" type="#_x0000_t75" style="width:47.7pt;height:15.9pt" o:ole="">
            <v:imagedata r:id="rId41" o:title=""/>
          </v:shape>
          <o:OLEObject Type="Embed" ProgID="Equation.DSMT4" ShapeID="_x0000_i1029" DrawAspect="Content" ObjectID="_1570528681" r:id="rId42"/>
        </w:object>
      </w:r>
      <w:r>
        <w:t xml:space="preserve">. Dit noemen we ook wel analytisch differentiëren. Hier starten we met een ruwe schatting van de verandering van </w:t>
      </w:r>
      <w:r w:rsidRPr="000B0803">
        <w:rPr>
          <w:position w:val="-10"/>
        </w:rPr>
        <w:object w:dxaOrig="480" w:dyaOrig="320" w14:anchorId="7D63E1FA">
          <v:shape id="_x0000_i1030" type="#_x0000_t75" style="width:24.3pt;height:15.9pt" o:ole="">
            <v:imagedata r:id="rId43" o:title=""/>
          </v:shape>
          <o:OLEObject Type="Embed" ProgID="Equation.DSMT4" ShapeID="_x0000_i1030" DrawAspect="Content" ObjectID="_1570528682" r:id="rId44"/>
        </w:object>
      </w:r>
      <w:r>
        <w:t xml:space="preserve">over een stuk tijd </w:t>
      </w:r>
      <w:r w:rsidRPr="000B0803">
        <w:rPr>
          <w:position w:val="-6"/>
        </w:rPr>
        <w:object w:dxaOrig="300" w:dyaOrig="279" w14:anchorId="7BE13D4F">
          <v:shape id="_x0000_i1031" type="#_x0000_t75" style="width:14.95pt;height:14.05pt" o:ole="">
            <v:imagedata r:id="rId45" o:title=""/>
          </v:shape>
          <o:OLEObject Type="Embed" ProgID="Equation.DSMT4" ShapeID="_x0000_i1031" DrawAspect="Content" ObjectID="_1570528683" r:id="rId46"/>
        </w:object>
      </w:r>
      <w:r>
        <w:t>. We krijgen dan het differentiequotiënt:</w:t>
      </w:r>
    </w:p>
    <w:p w14:paraId="30B66614" w14:textId="77777777" w:rsidR="000B0062" w:rsidRPr="000B0803" w:rsidRDefault="000B0062" w:rsidP="000B0062">
      <w:pPr>
        <w:pStyle w:val="MTDisplayEquation"/>
      </w:pPr>
      <w:r>
        <w:tab/>
      </w:r>
      <w:r w:rsidRPr="000B0803">
        <w:rPr>
          <w:position w:val="-24"/>
        </w:rPr>
        <w:object w:dxaOrig="2079" w:dyaOrig="620" w14:anchorId="0AFA0BE5">
          <v:shape id="_x0000_i1032" type="#_x0000_t75" style="width:103.85pt;height:30.85pt" o:ole="">
            <v:imagedata r:id="rId47" o:title=""/>
          </v:shape>
          <o:OLEObject Type="Embed" ProgID="Equation.DSMT4" ShapeID="_x0000_i1032" DrawAspect="Content" ObjectID="_1570528684" r:id="rId48"/>
        </w:object>
      </w:r>
    </w:p>
    <w:p w14:paraId="6076CEFA" w14:textId="77777777" w:rsidR="000B0062" w:rsidRDefault="000B0062" w:rsidP="000B0062">
      <w:r>
        <w:t xml:space="preserve">Als we het stuk tijd </w:t>
      </w:r>
      <w:r w:rsidRPr="000B0803">
        <w:rPr>
          <w:position w:val="-6"/>
        </w:rPr>
        <w:object w:dxaOrig="300" w:dyaOrig="279" w14:anchorId="35A6FDF9">
          <v:shape id="_x0000_i1033" type="#_x0000_t75" style="width:14.95pt;height:14.05pt" o:ole="">
            <v:imagedata r:id="rId49" o:title=""/>
          </v:shape>
          <o:OLEObject Type="Embed" ProgID="Equation.DSMT4" ShapeID="_x0000_i1033" DrawAspect="Content" ObjectID="_1570528685" r:id="rId50"/>
        </w:object>
      </w:r>
      <w:r>
        <w:t xml:space="preserve">nu steeds kleiner maken, dan vinden we uiteindelijk de momentane verandering van </w:t>
      </w:r>
      <w:r w:rsidRPr="000B0803">
        <w:rPr>
          <w:position w:val="-10"/>
        </w:rPr>
        <w:object w:dxaOrig="240" w:dyaOrig="320" w14:anchorId="626A129F">
          <v:shape id="_x0000_i1034" type="#_x0000_t75" style="width:12.15pt;height:15.9pt" o:ole="">
            <v:imagedata r:id="rId51" o:title=""/>
          </v:shape>
          <o:OLEObject Type="Embed" ProgID="Equation.DSMT4" ShapeID="_x0000_i1034" DrawAspect="Content" ObjectID="_1570528686" r:id="rId52"/>
        </w:object>
      </w:r>
      <w:r>
        <w:t xml:space="preserve">per tijdseenheid, oftewel de afgeleide </w:t>
      </w:r>
      <w:r w:rsidRPr="000B0803">
        <w:rPr>
          <w:position w:val="-10"/>
        </w:rPr>
        <w:object w:dxaOrig="540" w:dyaOrig="320" w14:anchorId="1A593D73">
          <v:shape id="_x0000_i1035" type="#_x0000_t75" style="width:26.2pt;height:15.9pt" o:ole="">
            <v:imagedata r:id="rId53" o:title=""/>
          </v:shape>
          <o:OLEObject Type="Embed" ProgID="Equation.DSMT4" ShapeID="_x0000_i1035" DrawAspect="Content" ObjectID="_1570528687" r:id="rId54"/>
        </w:object>
      </w:r>
      <w:r>
        <w:t>:</w:t>
      </w:r>
    </w:p>
    <w:p w14:paraId="48EF3220" w14:textId="77777777" w:rsidR="000B0062" w:rsidRDefault="000B0062" w:rsidP="000B0062">
      <w:pPr>
        <w:pStyle w:val="MTDisplayEquation"/>
      </w:pPr>
      <w:r>
        <w:tab/>
      </w:r>
      <w:r w:rsidRPr="000B0803">
        <w:rPr>
          <w:position w:val="-24"/>
        </w:rPr>
        <w:object w:dxaOrig="2680" w:dyaOrig="620" w14:anchorId="6C971687">
          <v:shape id="_x0000_i1036" type="#_x0000_t75" style="width:133.75pt;height:30.85pt" o:ole="">
            <v:imagedata r:id="rId55" o:title=""/>
          </v:shape>
          <o:OLEObject Type="Embed" ProgID="Equation.DSMT4" ShapeID="_x0000_i1036" DrawAspect="Content" ObjectID="_1570528688" r:id="rId56"/>
        </w:object>
      </w:r>
    </w:p>
    <w:p w14:paraId="1B62BF48" w14:textId="77777777" w:rsidR="000B0062" w:rsidRDefault="000B0062" w:rsidP="000B0062">
      <w:pPr>
        <w:pStyle w:val="Kop2"/>
      </w:pPr>
      <w:bookmarkStart w:id="30" w:name="_Toc491869477"/>
      <w:r>
        <w:t>Gemeten data</w:t>
      </w:r>
      <w:bookmarkEnd w:id="30"/>
    </w:p>
    <w:p w14:paraId="3650F5D6" w14:textId="77777777" w:rsidR="000B0062" w:rsidRDefault="000B0062" w:rsidP="000B0062">
      <w:r>
        <w:t>Deze methode werkt zeer goed als we een functievoorschrift hebben. Echter, in veel gevallen hebben we te maken met gemeten data. Als we data meten en digitaal opslaan hebben we niet op elke tijdstip een waarde. We bemonsteren (samplen) slechts op bepaalde tijdstippen een meetwaarde. De snelheid waarmee dit gebeurd wordt de samplefrequentie (</w:t>
      </w:r>
      <w:r w:rsidRPr="000B0803">
        <w:rPr>
          <w:rFonts w:ascii="Consolas" w:hAnsi="Consolas"/>
        </w:rPr>
        <w:t>fs</w:t>
      </w:r>
      <w:r>
        <w:t xml:space="preserve">) genoemd. Het tijdsinterval tussen twee meetwaarden is gelijk aan </w:t>
      </w:r>
      <w:r w:rsidRPr="000B0803">
        <w:rPr>
          <w:rFonts w:ascii="Consolas" w:hAnsi="Consolas"/>
        </w:rPr>
        <w:t>dt = 1/fs</w:t>
      </w:r>
      <w:r>
        <w:t xml:space="preserve">. </w:t>
      </w:r>
    </w:p>
    <w:p w14:paraId="5AF3F3EC" w14:textId="77777777" w:rsidR="000B0062" w:rsidRPr="000B0803" w:rsidRDefault="000B0062" w:rsidP="000B0062">
      <w:r>
        <w:t xml:space="preserve">We kunnen de limiet voor de afgeleide niet nemen omdat de hoeveelheid tijd </w:t>
      </w:r>
      <w:r w:rsidRPr="00953842">
        <w:rPr>
          <w:position w:val="-6"/>
        </w:rPr>
        <w:object w:dxaOrig="300" w:dyaOrig="279" w14:anchorId="7B482A42">
          <v:shape id="_x0000_i1037" type="#_x0000_t75" style="width:14.95pt;height:14.05pt" o:ole="">
            <v:imagedata r:id="rId57" o:title=""/>
          </v:shape>
          <o:OLEObject Type="Embed" ProgID="Equation.DSMT4" ShapeID="_x0000_i1037" DrawAspect="Content" ObjectID="_1570528689" r:id="rId58"/>
        </w:object>
      </w:r>
      <w:r>
        <w:t>nooit kleiner kan worden dan het tijdsinterval tussen twee meetwaarden.</w:t>
      </w:r>
    </w:p>
    <w:p w14:paraId="5BE19520" w14:textId="77777777" w:rsidR="000B0062" w:rsidRDefault="000B0062" w:rsidP="000B0062">
      <w:pPr>
        <w:pStyle w:val="Kop2"/>
      </w:pPr>
      <w:bookmarkStart w:id="31" w:name="_Toc491869478"/>
      <w:r>
        <w:t>Numeriek differentiëren</w:t>
      </w:r>
      <w:bookmarkEnd w:id="31"/>
    </w:p>
    <w:p w14:paraId="7822D825" w14:textId="77777777" w:rsidR="000B0062" w:rsidRDefault="00F23B8B" w:rsidP="00F23B8B">
      <w:r w:rsidRPr="00F23B8B">
        <w:t xml:space="preserve">De meest eenvoudig vorm van numeriek differentiëren is door een eerst orde benadering de maken. Waar we bij analytisch differentiëren een limiet nemen, kiezen we een bepaalde waarde van </w:t>
      </w:r>
      <w:r w:rsidRPr="00F23B8B">
        <w:rPr>
          <w:position w:val="-6"/>
        </w:rPr>
        <w:object w:dxaOrig="300" w:dyaOrig="279" w14:anchorId="1A8A1180">
          <v:shape id="_x0000_i1038" type="#_x0000_t75" style="width:14.95pt;height:13.1pt" o:ole="">
            <v:imagedata r:id="rId59" o:title=""/>
          </v:shape>
          <o:OLEObject Type="Embed" ProgID="Equation.DSMT4" ShapeID="_x0000_i1038" DrawAspect="Content" ObjectID="_1570528690" r:id="rId60"/>
        </w:object>
      </w:r>
      <w:r>
        <w:t>:</w:t>
      </w:r>
    </w:p>
    <w:p w14:paraId="6BCAF661" w14:textId="77777777" w:rsidR="00F23B8B" w:rsidRPr="00F23B8B" w:rsidRDefault="00F23B8B" w:rsidP="00F23B8B">
      <w:pPr>
        <w:pStyle w:val="MTDisplayEquation"/>
      </w:pPr>
      <w:r>
        <w:tab/>
      </w:r>
      <w:r w:rsidRPr="00F23B8B">
        <w:rPr>
          <w:position w:val="-24"/>
        </w:rPr>
        <w:object w:dxaOrig="2620" w:dyaOrig="620" w14:anchorId="3DCE2827">
          <v:shape id="_x0000_i1039" type="#_x0000_t75" style="width:130.85pt;height:30.85pt" o:ole="">
            <v:imagedata r:id="rId61" o:title=""/>
          </v:shape>
          <o:OLEObject Type="Embed" ProgID="Equation.DSMT4" ShapeID="_x0000_i1039" DrawAspect="Content" ObjectID="_1570528691" r:id="rId62"/>
        </w:object>
      </w:r>
      <w:r>
        <w:t xml:space="preserve"> </w:t>
      </w:r>
    </w:p>
    <w:p w14:paraId="645AD9A7" w14:textId="77777777" w:rsidR="00F23B8B" w:rsidRDefault="00F23B8B" w:rsidP="000B0062">
      <w:r>
        <w:t xml:space="preserve">Door de waarde van </w:t>
      </w:r>
      <w:r w:rsidRPr="00953842">
        <w:rPr>
          <w:position w:val="-6"/>
        </w:rPr>
        <w:object w:dxaOrig="300" w:dyaOrig="279" w14:anchorId="28E7330A">
          <v:shape id="_x0000_i1040" type="#_x0000_t75" style="width:14.95pt;height:14.05pt" o:ole="">
            <v:imagedata r:id="rId57" o:title=""/>
          </v:shape>
          <o:OLEObject Type="Embed" ProgID="Equation.DSMT4" ShapeID="_x0000_i1040" DrawAspect="Content" ObjectID="_1570528692" r:id="rId63"/>
        </w:object>
      </w:r>
      <w:r>
        <w:t xml:space="preserve">klein te kiezen maken we een steeds kleinere fout. Echter, als je </w:t>
      </w:r>
      <w:r w:rsidRPr="00953842">
        <w:rPr>
          <w:position w:val="-6"/>
        </w:rPr>
        <w:object w:dxaOrig="300" w:dyaOrig="279" w14:anchorId="489DDC6D">
          <v:shape id="_x0000_i1041" type="#_x0000_t75" style="width:14.95pt;height:14.05pt" o:ole="">
            <v:imagedata r:id="rId57" o:title=""/>
          </v:shape>
          <o:OLEObject Type="Embed" ProgID="Equation.DSMT4" ShapeID="_x0000_i1041" DrawAspect="Content" ObjectID="_1570528693" r:id="rId64"/>
        </w:object>
      </w:r>
      <w:r>
        <w:t xml:space="preserve"> extreem klein kiest dan zal de fout die je maakt weer groter worden. Je kunt de gemaakte fout verder verkleinen door niet een eerste orde, maar tweede of hogere orde numerieke afgeleide te nemen.</w:t>
      </w:r>
    </w:p>
    <w:p w14:paraId="0C5CC399" w14:textId="77777777" w:rsidR="000B0062" w:rsidRDefault="00F23B8B" w:rsidP="000B0062">
      <w:r>
        <w:t xml:space="preserve">Eerste orde numeriek differentiëren in Matlab kan m.b.v. </w:t>
      </w:r>
      <w:r w:rsidR="000B0062" w:rsidRPr="00F23B8B">
        <w:t>het commando</w:t>
      </w:r>
      <w:r>
        <w:rPr>
          <w:rFonts w:ascii="Consolas" w:hAnsi="Consolas"/>
        </w:rPr>
        <w:t xml:space="preserve"> </w:t>
      </w:r>
      <w:r w:rsidR="000B0062" w:rsidRPr="00F23B8B">
        <w:rPr>
          <w:rFonts w:ascii="Consolas" w:hAnsi="Consolas"/>
        </w:rPr>
        <w:t>gradient</w:t>
      </w:r>
      <w:r w:rsidR="000B0062" w:rsidRPr="00F23B8B">
        <w:t xml:space="preserve"> in Matlab</w:t>
      </w:r>
      <w:r>
        <w:t>. Matlab weet echter niet hoeveel tijd er tussen twee meetpunten zit en gaat er zonder verdere informatie van uit dat dit 1 seconde is.</w:t>
      </w:r>
      <w:r w:rsidR="002950BF">
        <w:t xml:space="preserve"> Er zijn twee manieren om dit te verhelpen:</w:t>
      </w:r>
    </w:p>
    <w:p w14:paraId="5DC87595" w14:textId="77777777" w:rsidR="002950BF" w:rsidRDefault="002950BF" w:rsidP="002950BF">
      <w:pPr>
        <w:pStyle w:val="Lijstalinea"/>
        <w:numPr>
          <w:ilvl w:val="0"/>
          <w:numId w:val="18"/>
        </w:numPr>
      </w:pPr>
      <w:r>
        <w:t xml:space="preserve">Je deelt zelf door </w:t>
      </w:r>
      <w:r w:rsidRPr="002950BF">
        <w:rPr>
          <w:position w:val="-6"/>
        </w:rPr>
        <w:object w:dxaOrig="300" w:dyaOrig="279" w14:anchorId="6B1E1A9C">
          <v:shape id="_x0000_i1042" type="#_x0000_t75" style="width:14.95pt;height:13.1pt" o:ole="">
            <v:imagedata r:id="rId65" o:title=""/>
          </v:shape>
          <o:OLEObject Type="Embed" ProgID="Equation.DSMT4" ShapeID="_x0000_i1042" DrawAspect="Content" ObjectID="_1570528694" r:id="rId66"/>
        </w:object>
      </w:r>
      <w:r>
        <w:t xml:space="preserve"> </w:t>
      </w:r>
    </w:p>
    <w:p w14:paraId="6E53CD63" w14:textId="77777777" w:rsidR="002950BF" w:rsidRPr="002950BF" w:rsidRDefault="002950BF" w:rsidP="002950BF">
      <w:pPr>
        <w:pStyle w:val="Lijstalinea"/>
        <w:rPr>
          <w:rFonts w:ascii="Consolas" w:hAnsi="Consolas"/>
        </w:rPr>
      </w:pPr>
      <w:r w:rsidRPr="002950BF">
        <w:rPr>
          <w:rFonts w:ascii="Consolas" w:hAnsi="Consolas"/>
        </w:rPr>
        <w:t>snelheid = gradient(afstand)</w:t>
      </w:r>
      <w:r>
        <w:rPr>
          <w:rFonts w:ascii="Consolas" w:hAnsi="Consolas"/>
        </w:rPr>
        <w:t>/dt</w:t>
      </w:r>
      <w:r w:rsidRPr="002950BF">
        <w:rPr>
          <w:rFonts w:ascii="Consolas" w:hAnsi="Consolas"/>
        </w:rPr>
        <w:t>;</w:t>
      </w:r>
    </w:p>
    <w:p w14:paraId="1FFB3D43" w14:textId="77777777" w:rsidR="002950BF" w:rsidRDefault="002950BF" w:rsidP="002950BF">
      <w:pPr>
        <w:pStyle w:val="Lijstalinea"/>
        <w:numPr>
          <w:ilvl w:val="0"/>
          <w:numId w:val="18"/>
        </w:numPr>
      </w:pPr>
      <w:r>
        <w:t xml:space="preserve">Je geeft het aan bij het aanroepen van de functie </w:t>
      </w:r>
      <w:r w:rsidRPr="002950BF">
        <w:rPr>
          <w:rFonts w:ascii="Consolas" w:hAnsi="Consolas"/>
        </w:rPr>
        <w:t>gradient</w:t>
      </w:r>
    </w:p>
    <w:p w14:paraId="0469F535" w14:textId="77777777" w:rsidR="002950BF" w:rsidRPr="002950BF" w:rsidRDefault="002950BF" w:rsidP="002950BF">
      <w:pPr>
        <w:pStyle w:val="Lijstalinea"/>
        <w:rPr>
          <w:rFonts w:ascii="Consolas" w:hAnsi="Consolas"/>
        </w:rPr>
      </w:pPr>
      <w:r w:rsidRPr="002950BF">
        <w:rPr>
          <w:rFonts w:ascii="Consolas" w:hAnsi="Consolas"/>
        </w:rPr>
        <w:t>snelheid = gradient(afstand,dt);</w:t>
      </w:r>
    </w:p>
    <w:p w14:paraId="6FF098C4" w14:textId="77777777" w:rsidR="000B0062" w:rsidRPr="0050115A" w:rsidRDefault="000B0062" w:rsidP="000B0062">
      <w:pPr>
        <w:pStyle w:val="Kop2"/>
      </w:pPr>
      <w:bookmarkStart w:id="32" w:name="_Toc491869479"/>
      <w:r>
        <w:t>Effecten van ruis en meetfouten op de numerieke afgeleide</w:t>
      </w:r>
      <w:bookmarkEnd w:id="32"/>
    </w:p>
    <w:p w14:paraId="7C217EFA" w14:textId="77777777" w:rsidR="005102EB" w:rsidRDefault="005102EB" w:rsidP="00673EB6">
      <w:r>
        <w:t>Hieronder is de hoogte van het zwaartepunt met zijn numerieke afgeleide gegeven zonder ruis</w:t>
      </w:r>
    </w:p>
    <w:p w14:paraId="2C112CB1" w14:textId="77777777" w:rsidR="002950BF" w:rsidRDefault="005102EB" w:rsidP="005102EB">
      <w:pPr>
        <w:jc w:val="center"/>
      </w:pPr>
      <w:r>
        <w:rPr>
          <w:noProof/>
          <w:lang w:eastAsia="nl-NL"/>
        </w:rPr>
        <w:lastRenderedPageBreak/>
        <w:drawing>
          <wp:inline distT="0" distB="0" distL="0" distR="0" wp14:anchorId="7CEFCAC7" wp14:editId="16433B18">
            <wp:extent cx="3672296" cy="2754222"/>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oogteZonderRuis.png"/>
                    <pic:cNvPicPr/>
                  </pic:nvPicPr>
                  <pic:blipFill>
                    <a:blip r:embed="rId67">
                      <a:extLst>
                        <a:ext uri="{28A0092B-C50C-407E-A947-70E740481C1C}">
                          <a14:useLocalDpi xmlns:a14="http://schemas.microsoft.com/office/drawing/2010/main" val="0"/>
                        </a:ext>
                      </a:extLst>
                    </a:blip>
                    <a:stretch>
                      <a:fillRect/>
                    </a:stretch>
                  </pic:blipFill>
                  <pic:spPr>
                    <a:xfrm>
                      <a:off x="0" y="0"/>
                      <a:ext cx="3688373" cy="2766280"/>
                    </a:xfrm>
                    <a:prstGeom prst="rect">
                      <a:avLst/>
                    </a:prstGeom>
                  </pic:spPr>
                </pic:pic>
              </a:graphicData>
            </a:graphic>
          </wp:inline>
        </w:drawing>
      </w:r>
    </w:p>
    <w:p w14:paraId="29EC3D1F" w14:textId="77777777" w:rsidR="002950BF" w:rsidRDefault="005102EB" w:rsidP="00673EB6">
      <w:r w:rsidRPr="005102EB">
        <w:t>Nu voegen we een heel klein beetje ruis toe</w:t>
      </w:r>
      <w:r>
        <w:t xml:space="preserve"> (je kunt het bijna niet zien)</w:t>
      </w:r>
      <w:r w:rsidRPr="005102EB">
        <w:t xml:space="preserve">. </w:t>
      </w:r>
      <w:r>
        <w:t>Echter, als je de rij getallen nu numeriek differentieert, dan wordt de ruis in het originele signaal versterkt.</w:t>
      </w:r>
    </w:p>
    <w:p w14:paraId="66F1984A" w14:textId="77777777" w:rsidR="005102EB" w:rsidRPr="005102EB" w:rsidRDefault="005102EB" w:rsidP="005102EB">
      <w:pPr>
        <w:jc w:val="center"/>
      </w:pPr>
      <w:r>
        <w:rPr>
          <w:noProof/>
          <w:lang w:eastAsia="nl-NL"/>
        </w:rPr>
        <w:drawing>
          <wp:inline distT="0" distB="0" distL="0" distR="0" wp14:anchorId="2C3EB281" wp14:editId="7C52CDD6">
            <wp:extent cx="3640183" cy="27301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oogteMetRuis.png"/>
                    <pic:cNvPicPr/>
                  </pic:nvPicPr>
                  <pic:blipFill>
                    <a:blip r:embed="rId68">
                      <a:extLst>
                        <a:ext uri="{28A0092B-C50C-407E-A947-70E740481C1C}">
                          <a14:useLocalDpi xmlns:a14="http://schemas.microsoft.com/office/drawing/2010/main" val="0"/>
                        </a:ext>
                      </a:extLst>
                    </a:blip>
                    <a:stretch>
                      <a:fillRect/>
                    </a:stretch>
                  </pic:blipFill>
                  <pic:spPr>
                    <a:xfrm>
                      <a:off x="0" y="0"/>
                      <a:ext cx="3644787" cy="2733591"/>
                    </a:xfrm>
                    <a:prstGeom prst="rect">
                      <a:avLst/>
                    </a:prstGeom>
                  </pic:spPr>
                </pic:pic>
              </a:graphicData>
            </a:graphic>
          </wp:inline>
        </w:drawing>
      </w:r>
    </w:p>
    <w:p w14:paraId="5D6C3A67" w14:textId="77777777" w:rsidR="002950BF" w:rsidRPr="002950BF" w:rsidRDefault="002950BF" w:rsidP="00673EB6">
      <w:r>
        <w:t>Ruis ontstaat onder andere door onnauwkeurige metingen. Als er in het originele signaal veel ruis aanwezig is, dan kunnen we dit wegfilteren om zo de versterking van de ruis bij differentiëren te voorkomen. Bedenk wel dat bij filteren altijd informatie weggooit.</w:t>
      </w:r>
    </w:p>
    <w:sectPr w:rsidR="002950BF" w:rsidRPr="002950BF" w:rsidSect="00673EB6">
      <w:footerReference w:type="default" r:id="rId69"/>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Gebruiker" w:date="2017-09-19T14:58:00Z" w:initials="G">
    <w:p w14:paraId="27635030" w14:textId="77777777" w:rsidR="007F3B66" w:rsidRDefault="007F3B66">
      <w:pPr>
        <w:pStyle w:val="Tekstopmerking"/>
      </w:pPr>
      <w:r>
        <w:rPr>
          <w:rStyle w:val="Verwijzingopmerking"/>
        </w:rPr>
        <w:annotationRef/>
      </w:r>
      <w:r>
        <w:t>Checken of dit klopt nadat de reader klaar is.</w:t>
      </w:r>
    </w:p>
  </w:comment>
  <w:comment w:id="15" w:author="Gebruiker" w:date="2017-09-27T09:45:00Z" w:initials="G">
    <w:p w14:paraId="29F520F1" w14:textId="48EDF976" w:rsidR="007F3B66" w:rsidRDefault="007F3B66">
      <w:pPr>
        <w:pStyle w:val="Tekstopmerking"/>
      </w:pPr>
      <w:r>
        <w:rPr>
          <w:rStyle w:val="Verwijzingopmerking"/>
        </w:rPr>
        <w:annotationRef/>
      </w:r>
      <w:r>
        <w:t>Weghalen en misschien find behandelen</w:t>
      </w:r>
    </w:p>
  </w:comment>
  <w:comment w:id="19" w:author="Gebruiker" w:date="2017-10-24T14:51:00Z" w:initials="G">
    <w:p w14:paraId="5F94D05B" w14:textId="7D443236" w:rsidR="006C0211" w:rsidRDefault="006C0211">
      <w:pPr>
        <w:pStyle w:val="Tekstopmerking"/>
      </w:pPr>
      <w:r>
        <w:rPr>
          <w:rStyle w:val="Verwijzingopmerking"/>
        </w:rPr>
        <w:annotationRef/>
      </w:r>
      <w:r>
        <w:t>Waar alistair is gelbeven</w:t>
      </w:r>
    </w:p>
  </w:comment>
  <w:comment w:id="28" w:author="Gebruiker" w:date="2017-09-27T09:46:00Z" w:initials="G">
    <w:p w14:paraId="7AF54097" w14:textId="444D9645" w:rsidR="007F3B66" w:rsidRDefault="007F3B66">
      <w:pPr>
        <w:pStyle w:val="Tekstopmerking"/>
      </w:pPr>
      <w:r>
        <w:rPr>
          <w:rStyle w:val="Verwijzingopmerking"/>
        </w:rPr>
        <w:annotationRef/>
      </w:r>
      <w:r>
        <w:t>MS: dit gaat te ver en past niet en moet worden weggehaal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Ex w15:paraId="29F520F1" w15:done="0"/>
  <w15:commentEx w15:paraId="5F94D05B" w15:done="0"/>
  <w15:commentEx w15:paraId="7AF5409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FF56E4" w14:textId="77777777" w:rsidR="00666C0B" w:rsidRDefault="00666C0B" w:rsidP="0004441A">
      <w:pPr>
        <w:spacing w:after="0" w:line="240" w:lineRule="auto"/>
      </w:pPr>
      <w:r>
        <w:separator/>
      </w:r>
    </w:p>
  </w:endnote>
  <w:endnote w:type="continuationSeparator" w:id="0">
    <w:p w14:paraId="3FD4E4F5" w14:textId="77777777" w:rsidR="00666C0B" w:rsidRDefault="00666C0B"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43C0CC12" w:rsidR="007F3B66" w:rsidRPr="00870358" w:rsidRDefault="00666C0B"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7F3B66" w:rsidRPr="00870358">
          <w:rPr>
            <w:color w:val="808080" w:themeColor="background1" w:themeShade="80"/>
            <w:sz w:val="18"/>
          </w:rPr>
          <w:t>Biostatica</w:t>
        </w:r>
      </w:sdtContent>
    </w:sdt>
    <w:r w:rsidR="007F3B6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7F3B66">
          <w:rPr>
            <w:color w:val="808080" w:themeColor="background1" w:themeShade="80"/>
            <w:sz w:val="18"/>
          </w:rPr>
          <w:t>Matlab Wk3.2</w:t>
        </w:r>
      </w:sdtContent>
    </w:sdt>
    <w:r w:rsidR="007F3B66"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997E3F">
          <w:rPr>
            <w:color w:val="808080" w:themeColor="background1" w:themeShade="80"/>
            <w:sz w:val="18"/>
          </w:rPr>
          <w:t>Door Alistair Vardy, Mark Schrauwen en Bart van Trigt</w:t>
        </w:r>
      </w:sdtContent>
    </w:sdt>
    <w:r w:rsidR="007F3B66" w:rsidRPr="00870358">
      <w:rPr>
        <w:color w:val="808080" w:themeColor="background1" w:themeShade="80"/>
        <w:sz w:val="18"/>
      </w:rPr>
      <w:t xml:space="preserve">  |  Pagina  </w:t>
    </w:r>
    <w:r w:rsidR="007F3B66" w:rsidRPr="00870358">
      <w:rPr>
        <w:color w:val="808080" w:themeColor="background1" w:themeShade="80"/>
        <w:sz w:val="18"/>
      </w:rPr>
      <w:fldChar w:fldCharType="begin"/>
    </w:r>
    <w:r w:rsidR="007F3B66" w:rsidRPr="00870358">
      <w:rPr>
        <w:color w:val="808080" w:themeColor="background1" w:themeShade="80"/>
        <w:sz w:val="18"/>
      </w:rPr>
      <w:instrText xml:space="preserve"> PAGE   \* MERGEFORMAT </w:instrText>
    </w:r>
    <w:r w:rsidR="007F3B66" w:rsidRPr="00870358">
      <w:rPr>
        <w:color w:val="808080" w:themeColor="background1" w:themeShade="80"/>
        <w:sz w:val="18"/>
      </w:rPr>
      <w:fldChar w:fldCharType="separate"/>
    </w:r>
    <w:r w:rsidR="00B2366A">
      <w:rPr>
        <w:noProof/>
        <w:color w:val="808080" w:themeColor="background1" w:themeShade="80"/>
        <w:sz w:val="18"/>
      </w:rPr>
      <w:t>1</w:t>
    </w:r>
    <w:r w:rsidR="007F3B66" w:rsidRPr="00870358">
      <w:rPr>
        <w:color w:val="808080" w:themeColor="background1" w:themeShade="80"/>
        <w:sz w:val="18"/>
      </w:rPr>
      <w:fldChar w:fldCharType="end"/>
    </w:r>
  </w:p>
  <w:p w14:paraId="429702BB" w14:textId="77777777" w:rsidR="007F3B66" w:rsidRDefault="007F3B6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1DCD33" w14:textId="77777777" w:rsidR="00666C0B" w:rsidRDefault="00666C0B" w:rsidP="0004441A">
      <w:pPr>
        <w:spacing w:after="0" w:line="240" w:lineRule="auto"/>
      </w:pPr>
      <w:r>
        <w:separator/>
      </w:r>
    </w:p>
  </w:footnote>
  <w:footnote w:type="continuationSeparator" w:id="0">
    <w:p w14:paraId="5C419456" w14:textId="77777777" w:rsidR="00666C0B" w:rsidRDefault="00666C0B" w:rsidP="0004441A">
      <w:pPr>
        <w:spacing w:after="0" w:line="240" w:lineRule="auto"/>
      </w:pPr>
      <w:r>
        <w:continuationSeparator/>
      </w:r>
    </w:p>
  </w:footnote>
  <w:footnote w:id="1">
    <w:p w14:paraId="5226C9EB" w14:textId="77777777" w:rsidR="007F3B66" w:rsidRPr="00997E3F" w:rsidRDefault="007F3B66">
      <w:pPr>
        <w:pStyle w:val="Voetnoottekst"/>
      </w:pPr>
      <w:r>
        <w:rPr>
          <w:rStyle w:val="Voetnootmarkering"/>
        </w:rPr>
        <w:footnoteRef/>
      </w:r>
      <w:r>
        <w:t xml:space="preserve"> </w:t>
      </w:r>
      <w:r w:rsidRPr="00997E3F">
        <w:t>Mark Schrauwen</w:t>
      </w:r>
    </w:p>
  </w:footnote>
  <w:footnote w:id="2">
    <w:p w14:paraId="68801289" w14:textId="34296B41" w:rsidR="007F3B66" w:rsidRPr="007A454B" w:rsidRDefault="007F3B66">
      <w:pPr>
        <w:pStyle w:val="Voetnoottekst"/>
      </w:pPr>
      <w:r>
        <w:rPr>
          <w:rStyle w:val="Voetnootmarkering"/>
        </w:rPr>
        <w:footnoteRef/>
      </w:r>
      <w:r>
        <w:t xml:space="preserve"> </w:t>
      </w:r>
      <w:r w:rsidRPr="007A454B">
        <w:t>Een bestand met door een mens leesbare tekst.</w:t>
      </w:r>
    </w:p>
  </w:footnote>
  <w:footnote w:id="3">
    <w:p w14:paraId="3961FC9D" w14:textId="5F0967BC" w:rsidR="007F3B66" w:rsidRPr="00FC4116" w:rsidRDefault="007F3B66">
      <w:pPr>
        <w:pStyle w:val="Voetnoottekst"/>
      </w:pPr>
      <w:r>
        <w:rPr>
          <w:rStyle w:val="Voetnootmarkering"/>
        </w:rPr>
        <w:footnoteRef/>
      </w:r>
      <w:r>
        <w:t xml:space="preserve"> Uiteraard zijn deze momenten niet zuiver te bepalen doordat de voet afrolt. Echter, kunnen we wel een goede schatting maken op basis van de voetstapdata.</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4"/>
  </w:num>
  <w:num w:numId="2">
    <w:abstractNumId w:val="14"/>
  </w:num>
  <w:num w:numId="3">
    <w:abstractNumId w:val="3"/>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2"/>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19"/>
  </w:num>
  <w:num w:numId="19">
    <w:abstractNumId w:val="21"/>
  </w:num>
  <w:num w:numId="20">
    <w:abstractNumId w:val="5"/>
  </w:num>
  <w:num w:numId="21">
    <w:abstractNumId w:val="23"/>
  </w:num>
  <w:num w:numId="22">
    <w:abstractNumId w:val="0"/>
  </w:num>
  <w:num w:numId="23">
    <w:abstractNumId w:val="20"/>
  </w:num>
  <w:num w:numId="24">
    <w:abstractNumId w:val="1"/>
  </w:num>
  <w:num w:numId="2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revisionView w:markup="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14A5B"/>
    <w:rsid w:val="00036220"/>
    <w:rsid w:val="0004441A"/>
    <w:rsid w:val="00045580"/>
    <w:rsid w:val="000646E2"/>
    <w:rsid w:val="00074B43"/>
    <w:rsid w:val="0008038B"/>
    <w:rsid w:val="000811F4"/>
    <w:rsid w:val="00081B1E"/>
    <w:rsid w:val="000B0062"/>
    <w:rsid w:val="000C1B4B"/>
    <w:rsid w:val="000E1B94"/>
    <w:rsid w:val="000F63B8"/>
    <w:rsid w:val="00105A0C"/>
    <w:rsid w:val="00155CA3"/>
    <w:rsid w:val="00170C37"/>
    <w:rsid w:val="001715FB"/>
    <w:rsid w:val="001777B5"/>
    <w:rsid w:val="001B042F"/>
    <w:rsid w:val="001C351E"/>
    <w:rsid w:val="001E02E7"/>
    <w:rsid w:val="001E1CA7"/>
    <w:rsid w:val="001E26A2"/>
    <w:rsid w:val="001F2123"/>
    <w:rsid w:val="00222160"/>
    <w:rsid w:val="00260130"/>
    <w:rsid w:val="00285575"/>
    <w:rsid w:val="0029475F"/>
    <w:rsid w:val="002950BF"/>
    <w:rsid w:val="002A6ACF"/>
    <w:rsid w:val="002D4702"/>
    <w:rsid w:val="002D4CC6"/>
    <w:rsid w:val="002F6FD1"/>
    <w:rsid w:val="00300C61"/>
    <w:rsid w:val="003025AE"/>
    <w:rsid w:val="00310801"/>
    <w:rsid w:val="00316235"/>
    <w:rsid w:val="00331013"/>
    <w:rsid w:val="00336AEC"/>
    <w:rsid w:val="00352926"/>
    <w:rsid w:val="0037626E"/>
    <w:rsid w:val="0038087D"/>
    <w:rsid w:val="00383423"/>
    <w:rsid w:val="003950B0"/>
    <w:rsid w:val="003A10D7"/>
    <w:rsid w:val="003D2F90"/>
    <w:rsid w:val="003F0372"/>
    <w:rsid w:val="003F606B"/>
    <w:rsid w:val="003F76A1"/>
    <w:rsid w:val="00462B1C"/>
    <w:rsid w:val="00490DA9"/>
    <w:rsid w:val="00491AF6"/>
    <w:rsid w:val="004A0C4D"/>
    <w:rsid w:val="004A42E0"/>
    <w:rsid w:val="004B2D17"/>
    <w:rsid w:val="004D00DB"/>
    <w:rsid w:val="004D689A"/>
    <w:rsid w:val="004E2B02"/>
    <w:rsid w:val="005102EB"/>
    <w:rsid w:val="00544872"/>
    <w:rsid w:val="0054529B"/>
    <w:rsid w:val="00560626"/>
    <w:rsid w:val="00571943"/>
    <w:rsid w:val="005A792A"/>
    <w:rsid w:val="005B0FED"/>
    <w:rsid w:val="005B3979"/>
    <w:rsid w:val="005B580B"/>
    <w:rsid w:val="005C1873"/>
    <w:rsid w:val="005E4667"/>
    <w:rsid w:val="005F1316"/>
    <w:rsid w:val="00601E05"/>
    <w:rsid w:val="00610742"/>
    <w:rsid w:val="006145B9"/>
    <w:rsid w:val="00640050"/>
    <w:rsid w:val="00646172"/>
    <w:rsid w:val="00660B95"/>
    <w:rsid w:val="00666C0B"/>
    <w:rsid w:val="00673EB6"/>
    <w:rsid w:val="00677EED"/>
    <w:rsid w:val="006A3ED2"/>
    <w:rsid w:val="006A7048"/>
    <w:rsid w:val="006C0211"/>
    <w:rsid w:val="006F1A69"/>
    <w:rsid w:val="006F67AB"/>
    <w:rsid w:val="007078C8"/>
    <w:rsid w:val="00720E15"/>
    <w:rsid w:val="00736D2F"/>
    <w:rsid w:val="00737465"/>
    <w:rsid w:val="0075020A"/>
    <w:rsid w:val="007850B5"/>
    <w:rsid w:val="00796233"/>
    <w:rsid w:val="007A0FC0"/>
    <w:rsid w:val="007A454B"/>
    <w:rsid w:val="007F3B66"/>
    <w:rsid w:val="00810067"/>
    <w:rsid w:val="008241A4"/>
    <w:rsid w:val="00866263"/>
    <w:rsid w:val="00870358"/>
    <w:rsid w:val="00874C68"/>
    <w:rsid w:val="008946AF"/>
    <w:rsid w:val="008C5B95"/>
    <w:rsid w:val="008D419A"/>
    <w:rsid w:val="008E5F5D"/>
    <w:rsid w:val="008F10CC"/>
    <w:rsid w:val="00902C38"/>
    <w:rsid w:val="00903860"/>
    <w:rsid w:val="0092797D"/>
    <w:rsid w:val="00947F70"/>
    <w:rsid w:val="009920C1"/>
    <w:rsid w:val="009961A4"/>
    <w:rsid w:val="00997E3F"/>
    <w:rsid w:val="009A29B2"/>
    <w:rsid w:val="009C440B"/>
    <w:rsid w:val="009D6DC7"/>
    <w:rsid w:val="009E5E75"/>
    <w:rsid w:val="00A03169"/>
    <w:rsid w:val="00A35BFB"/>
    <w:rsid w:val="00A36A55"/>
    <w:rsid w:val="00A57DE8"/>
    <w:rsid w:val="00A8270F"/>
    <w:rsid w:val="00A93BE1"/>
    <w:rsid w:val="00AA6F25"/>
    <w:rsid w:val="00AB6E4F"/>
    <w:rsid w:val="00AD2717"/>
    <w:rsid w:val="00AE311F"/>
    <w:rsid w:val="00B07363"/>
    <w:rsid w:val="00B123DF"/>
    <w:rsid w:val="00B2366A"/>
    <w:rsid w:val="00B23892"/>
    <w:rsid w:val="00B44E9C"/>
    <w:rsid w:val="00B54F46"/>
    <w:rsid w:val="00B57F79"/>
    <w:rsid w:val="00B7021B"/>
    <w:rsid w:val="00B96107"/>
    <w:rsid w:val="00BA1AAB"/>
    <w:rsid w:val="00BA2751"/>
    <w:rsid w:val="00BE3E29"/>
    <w:rsid w:val="00C2594A"/>
    <w:rsid w:val="00C84673"/>
    <w:rsid w:val="00C944D3"/>
    <w:rsid w:val="00CA0A47"/>
    <w:rsid w:val="00CC2CE0"/>
    <w:rsid w:val="00CD2EBA"/>
    <w:rsid w:val="00CD7E7D"/>
    <w:rsid w:val="00D03188"/>
    <w:rsid w:val="00D25906"/>
    <w:rsid w:val="00D26A79"/>
    <w:rsid w:val="00D276FB"/>
    <w:rsid w:val="00D37C5B"/>
    <w:rsid w:val="00D63CF3"/>
    <w:rsid w:val="00D67BDA"/>
    <w:rsid w:val="00D75B78"/>
    <w:rsid w:val="00D766E2"/>
    <w:rsid w:val="00DC4130"/>
    <w:rsid w:val="00DD0BF9"/>
    <w:rsid w:val="00DD2A09"/>
    <w:rsid w:val="00DE4CCD"/>
    <w:rsid w:val="00DF5F1A"/>
    <w:rsid w:val="00DF611E"/>
    <w:rsid w:val="00E204F0"/>
    <w:rsid w:val="00E33593"/>
    <w:rsid w:val="00E54A44"/>
    <w:rsid w:val="00E61CBA"/>
    <w:rsid w:val="00E8331D"/>
    <w:rsid w:val="00E90FF7"/>
    <w:rsid w:val="00EA54D9"/>
    <w:rsid w:val="00EE7B8D"/>
    <w:rsid w:val="00EF2C25"/>
    <w:rsid w:val="00F04082"/>
    <w:rsid w:val="00F04FC3"/>
    <w:rsid w:val="00F079AF"/>
    <w:rsid w:val="00F23B8B"/>
    <w:rsid w:val="00F6461D"/>
    <w:rsid w:val="00F7690A"/>
    <w:rsid w:val="00FA143D"/>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D0BF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4E2B02"/>
    <w:pPr>
      <w:spacing w:after="0" w:line="240" w:lineRule="auto"/>
      <w:jc w:val="center"/>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0B0062"/>
    <w:pPr>
      <w:tabs>
        <w:tab w:val="center" w:pos="4540"/>
        <w:tab w:val="right" w:pos="9080"/>
      </w:tabs>
    </w:pPr>
  </w:style>
  <w:style w:type="character" w:customStyle="1" w:styleId="MTDisplayEquationChar">
    <w:name w:val="MTDisplayEquation Char"/>
    <w:basedOn w:val="Standaardalinea-lettertype"/>
    <w:link w:val="MTDisplayEquation"/>
    <w:rsid w:val="000B0062"/>
  </w:style>
  <w:style w:type="paragraph" w:customStyle="1" w:styleId="aOpdr">
    <w:name w:val="a_Opdr"/>
    <w:basedOn w:val="Standaard"/>
    <w:link w:val="aOpdrChar"/>
    <w:qFormat/>
    <w:rsid w:val="00D25906"/>
    <w:rPr>
      <w:b/>
    </w:rPr>
  </w:style>
  <w:style w:type="character" w:styleId="Verwijzingopmerking">
    <w:name w:val="annotation reference"/>
    <w:basedOn w:val="Standaardalinea-lettertype"/>
    <w:uiPriority w:val="99"/>
    <w:semiHidden/>
    <w:unhideWhenUsed/>
    <w:rsid w:val="00736D2F"/>
    <w:rPr>
      <w:sz w:val="16"/>
      <w:szCs w:val="16"/>
    </w:rPr>
  </w:style>
  <w:style w:type="character" w:customStyle="1" w:styleId="aOpdrChar">
    <w:name w:val="a_Opdr Char"/>
    <w:basedOn w:val="Standaardalinea-lettertype"/>
    <w:link w:val="aOpdr"/>
    <w:rsid w:val="00D25906"/>
    <w:rPr>
      <w:b/>
    </w:rPr>
  </w:style>
  <w:style w:type="paragraph" w:styleId="Tekstopmerking">
    <w:name w:val="annotation text"/>
    <w:basedOn w:val="Standaard"/>
    <w:link w:val="TekstopmerkingChar"/>
    <w:uiPriority w:val="99"/>
    <w:semiHidden/>
    <w:unhideWhenUsed/>
    <w:rsid w:val="00736D2F"/>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736D2F"/>
    <w:rPr>
      <w:sz w:val="20"/>
      <w:szCs w:val="20"/>
    </w:rPr>
  </w:style>
  <w:style w:type="paragraph" w:styleId="Onderwerpvanopmerking">
    <w:name w:val="annotation subject"/>
    <w:basedOn w:val="Tekstopmerking"/>
    <w:next w:val="Tekstopmerking"/>
    <w:link w:val="OnderwerpvanopmerkingChar"/>
    <w:uiPriority w:val="99"/>
    <w:semiHidden/>
    <w:unhideWhenUsed/>
    <w:rsid w:val="00736D2F"/>
    <w:rPr>
      <w:b/>
      <w:bCs/>
    </w:rPr>
  </w:style>
  <w:style w:type="character" w:customStyle="1" w:styleId="OnderwerpvanopmerkingChar">
    <w:name w:val="Onderwerp van opmerking Char"/>
    <w:basedOn w:val="TekstopmerkingChar"/>
    <w:link w:val="Onderwerpvanopmerking"/>
    <w:uiPriority w:val="99"/>
    <w:semiHidden/>
    <w:rsid w:val="00736D2F"/>
    <w:rPr>
      <w:b/>
      <w:bCs/>
      <w:sz w:val="20"/>
      <w:szCs w:val="20"/>
    </w:rPr>
  </w:style>
  <w:style w:type="paragraph" w:styleId="Ballontekst">
    <w:name w:val="Balloon Text"/>
    <w:basedOn w:val="Standaard"/>
    <w:link w:val="BallontekstChar"/>
    <w:uiPriority w:val="99"/>
    <w:semiHidden/>
    <w:unhideWhenUsed/>
    <w:rsid w:val="00736D2F"/>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36D2F"/>
    <w:rPr>
      <w:rFonts w:ascii="Segoe UI" w:hAnsi="Segoe UI" w:cs="Segoe UI"/>
      <w:sz w:val="18"/>
      <w:szCs w:val="18"/>
    </w:rPr>
  </w:style>
  <w:style w:type="paragraph" w:customStyle="1" w:styleId="aq">
    <w:name w:val="a_q"/>
    <w:basedOn w:val="Standaard"/>
    <w:link w:val="aqChar"/>
    <w:qFormat/>
    <w:rsid w:val="00736D2F"/>
    <w:rPr>
      <w:i/>
    </w:rPr>
  </w:style>
  <w:style w:type="paragraph" w:customStyle="1" w:styleId="amtlb">
    <w:name w:val="a_mtlb"/>
    <w:basedOn w:val="Standaard"/>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Standaardalinea-lettertype"/>
    <w:link w:val="aq"/>
    <w:rsid w:val="00736D2F"/>
    <w:rPr>
      <w:i/>
    </w:rPr>
  </w:style>
  <w:style w:type="character" w:customStyle="1" w:styleId="amtlbChar">
    <w:name w:val="a_mtlb Char"/>
    <w:basedOn w:val="Standaardalinea-lettertype"/>
    <w:link w:val="amtlb"/>
    <w:rsid w:val="004E2B02"/>
    <w:rPr>
      <w:rFonts w:ascii="Courier New" w:hAnsi="Courier New" w:cs="Courier New"/>
      <w:sz w:val="24"/>
      <w:szCs w:val="20"/>
    </w:rPr>
  </w:style>
  <w:style w:type="character" w:styleId="GevolgdeHyperlink">
    <w:name w:val="FollowedHyperlink"/>
    <w:basedOn w:val="Standaardalinea-lettertype"/>
    <w:uiPriority w:val="99"/>
    <w:semiHidden/>
    <w:unhideWhenUsed/>
    <w:rsid w:val="00BA2751"/>
    <w:rPr>
      <w:color w:val="954F72" w:themeColor="followedHyperlink"/>
      <w:u w:val="single"/>
    </w:rPr>
  </w:style>
  <w:style w:type="character" w:customStyle="1" w:styleId="apple-converted-space">
    <w:name w:val="apple-converted-space"/>
    <w:basedOn w:val="Standaardalinea-lettertype"/>
    <w:rsid w:val="00DD0BF9"/>
  </w:style>
  <w:style w:type="character" w:styleId="HTMLCode">
    <w:name w:val="HTML Code"/>
    <w:basedOn w:val="Standaardalinea-lettertype"/>
    <w:uiPriority w:val="99"/>
    <w:semiHidden/>
    <w:unhideWhenUsed/>
    <w:rsid w:val="00DD0BF9"/>
    <w:rPr>
      <w:rFonts w:ascii="Courier New" w:eastAsia="Times New Roman" w:hAnsi="Courier New" w:cs="Courier New"/>
      <w:sz w:val="20"/>
      <w:szCs w:val="20"/>
    </w:rPr>
  </w:style>
  <w:style w:type="paragraph" w:customStyle="1" w:styleId="aext">
    <w:name w:val="a_ext"/>
    <w:basedOn w:val="Standaard"/>
    <w:link w:val="aextChar"/>
    <w:qFormat/>
    <w:rsid w:val="00FC4116"/>
    <w:rPr>
      <w:i/>
      <w:color w:val="FF0000"/>
    </w:rPr>
  </w:style>
  <w:style w:type="character" w:customStyle="1" w:styleId="aextChar">
    <w:name w:val="a_ext Char"/>
    <w:basedOn w:val="Standaardalinea-lettertype"/>
    <w:link w:val="aext"/>
    <w:rsid w:val="00FC4116"/>
    <w:rPr>
      <w:i/>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oleObject" Target="embeddings/oleObject16.bin"/><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bin"/><Relationship Id="rId11" Type="http://schemas.microsoft.com/office/2011/relationships/commentsExtended" Target="commentsExtended.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oleObject" Target="embeddings/oleObject4.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3.bin"/><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hyperlink" Target="file:///C:\Program%20Files\MATLAB\R2017a\help\matlab\ref\diff.html?overload=%28matlab%29%2Fdiff+false" TargetMode="External"/><Relationship Id="rId14" Type="http://schemas.openxmlformats.org/officeDocument/2006/relationships/hyperlink" Target="http://www.bewegingstechnologie.com/weblinks/curr17/Biostatica/Wk3_2_staptijden" TargetMode="Externa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5.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7.bin"/><Relationship Id="rId69" Type="http://schemas.openxmlformats.org/officeDocument/2006/relationships/footer" Target="footer1.xml"/><Relationship Id="rId8" Type="http://schemas.openxmlformats.org/officeDocument/2006/relationships/image" Target="media/image1.jpg"/><Relationship Id="rId51" Type="http://schemas.openxmlformats.org/officeDocument/2006/relationships/image" Target="media/image29.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mailto:mjschrau@hhs.nl" TargetMode="External"/><Relationship Id="rId17" Type="http://schemas.openxmlformats.org/officeDocument/2006/relationships/image" Target="media/image6.png"/><Relationship Id="rId25" Type="http://schemas.openxmlformats.org/officeDocument/2006/relationships/image" Target="media/image12.tif"/><Relationship Id="rId33" Type="http://schemas.openxmlformats.org/officeDocument/2006/relationships/oleObject" Target="embeddings/oleObject3.bin"/><Relationship Id="rId38" Type="http://schemas.openxmlformats.org/officeDocument/2006/relationships/image" Target="media/image22.png"/><Relationship Id="rId46" Type="http://schemas.openxmlformats.org/officeDocument/2006/relationships/oleObject" Target="embeddings/oleObject7.bin"/><Relationship Id="rId59" Type="http://schemas.openxmlformats.org/officeDocument/2006/relationships/image" Target="media/image33.wmf"/><Relationship Id="rId67" Type="http://schemas.openxmlformats.org/officeDocument/2006/relationships/image" Target="media/image36.png"/><Relationship Id="rId20" Type="http://schemas.openxmlformats.org/officeDocument/2006/relationships/hyperlink" Target="file:///C:\Program%20Files\MATLAB\R2017a\help\matlab\ref\diff.html?overload=%28matlab%29%2Fdiff+false" TargetMode="External"/><Relationship Id="rId41" Type="http://schemas.openxmlformats.org/officeDocument/2006/relationships/image" Target="media/image24.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comments" Target="comments.xml"/><Relationship Id="rId31" Type="http://schemas.openxmlformats.org/officeDocument/2006/relationships/oleObject" Target="embeddings/oleObject2.bin"/><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png"/><Relationship Id="rId18" Type="http://schemas.openxmlformats.org/officeDocument/2006/relationships/image" Target="media/image7.emf"/><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oleObject" Target="embeddings/oleObject9.bin"/><Relationship Id="rId55" Type="http://schemas.openxmlformats.org/officeDocument/2006/relationships/image" Target="media/image31.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7487CF1-C50E-4D7B-927C-99B797267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4</TotalTime>
  <Pages>1</Pages>
  <Words>5074</Words>
  <Characters>27909</Characters>
  <Application>Microsoft Office Word</Application>
  <DocSecurity>0</DocSecurity>
  <Lines>232</Lines>
  <Paragraphs>6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29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Mark Schrauwen en Bart van Trigt</dc:creator>
  <cp:keywords/>
  <dc:description/>
  <cp:lastModifiedBy>Gebruiker</cp:lastModifiedBy>
  <cp:revision>80</cp:revision>
  <cp:lastPrinted>2017-10-26T11:10:00Z</cp:lastPrinted>
  <dcterms:created xsi:type="dcterms:W3CDTF">2017-02-08T13:45:00Z</dcterms:created>
  <dcterms:modified xsi:type="dcterms:W3CDTF">2017-10-26T11:11: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